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38" r:id="rId1"/>
    <p:sldMasterId id="2147483754" r:id="rId2"/>
    <p:sldMasterId id="2147483907" r:id="rId3"/>
    <p:sldMasterId id="2147483922" r:id="rId4"/>
    <p:sldMasterId id="2147483934" r:id="rId5"/>
  </p:sldMasterIdLst>
  <p:notesMasterIdLst>
    <p:notesMasterId r:id="rId65"/>
  </p:notesMasterIdLst>
  <p:sldIdLst>
    <p:sldId id="313" r:id="rId6"/>
    <p:sldId id="381" r:id="rId7"/>
    <p:sldId id="301" r:id="rId8"/>
    <p:sldId id="315" r:id="rId9"/>
    <p:sldId id="334" r:id="rId10"/>
    <p:sldId id="321" r:id="rId11"/>
    <p:sldId id="322" r:id="rId12"/>
    <p:sldId id="323" r:id="rId13"/>
    <p:sldId id="324" r:id="rId14"/>
    <p:sldId id="375" r:id="rId15"/>
    <p:sldId id="325" r:id="rId16"/>
    <p:sldId id="336" r:id="rId17"/>
    <p:sldId id="376" r:id="rId18"/>
    <p:sldId id="382" r:id="rId19"/>
    <p:sldId id="377" r:id="rId20"/>
    <p:sldId id="378" r:id="rId21"/>
    <p:sldId id="335" r:id="rId22"/>
    <p:sldId id="337" r:id="rId23"/>
    <p:sldId id="326" r:id="rId24"/>
    <p:sldId id="327" r:id="rId25"/>
    <p:sldId id="338" r:id="rId26"/>
    <p:sldId id="379" r:id="rId27"/>
    <p:sldId id="339" r:id="rId28"/>
    <p:sldId id="340" r:id="rId29"/>
    <p:sldId id="38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61" r:id="rId51"/>
    <p:sldId id="362" r:id="rId52"/>
    <p:sldId id="363" r:id="rId53"/>
    <p:sldId id="364" r:id="rId54"/>
    <p:sldId id="365" r:id="rId55"/>
    <p:sldId id="366" r:id="rId56"/>
    <p:sldId id="367" r:id="rId57"/>
    <p:sldId id="368" r:id="rId58"/>
    <p:sldId id="369" r:id="rId59"/>
    <p:sldId id="370" r:id="rId60"/>
    <p:sldId id="371" r:id="rId61"/>
    <p:sldId id="372" r:id="rId62"/>
    <p:sldId id="373" r:id="rId63"/>
    <p:sldId id="374" r:id="rId64"/>
  </p:sldIdLst>
  <p:sldSz cx="24384000" cy="13716000"/>
  <p:notesSz cx="6858000" cy="9144000"/>
  <p:custDataLst>
    <p:tags r:id="rId66"/>
  </p:custDataLst>
  <p:defaultTextStyle>
    <a:defPPr>
      <a:defRPr lang="en-US"/>
    </a:defPPr>
    <a:lvl1pPr marL="0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1pPr>
    <a:lvl2pPr marL="1088421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2pPr>
    <a:lvl3pPr marL="2176844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3pPr>
    <a:lvl4pPr marL="3265265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4pPr>
    <a:lvl5pPr marL="4353687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5pPr>
    <a:lvl6pPr marL="5442107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6pPr>
    <a:lvl7pPr marL="6530527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7pPr>
    <a:lvl8pPr marL="7618936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8pPr>
    <a:lvl9pPr marL="8707358" algn="l" defTabSz="2176844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F7FF"/>
    <a:srgbClr val="D6F7FE"/>
    <a:srgbClr val="EEF7E9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7" d="100"/>
          <a:sy n="37" d="100"/>
        </p:scale>
        <p:origin x="-66" y="-53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tags" Target="tags/tag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1pPr>
    <a:lvl2pPr marL="1088421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2pPr>
    <a:lvl3pPr marL="2176844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3pPr>
    <a:lvl4pPr marL="3265265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4pPr>
    <a:lvl5pPr marL="4353687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5pPr>
    <a:lvl6pPr marL="5442107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6pPr>
    <a:lvl7pPr marL="6530527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7pPr>
    <a:lvl8pPr marL="7618936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8pPr>
    <a:lvl9pPr marL="8707358" algn="l" defTabSz="2176844" rtl="0" eaLnBrk="1" latinLnBrk="0" hangingPunct="1">
      <a:defRPr sz="3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1403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324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60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434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860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168340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1283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065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39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6352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4964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4422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8338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9007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444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9722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2416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9423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733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2084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897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2623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1644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840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2824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1481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8946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681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1328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593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933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55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3282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770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8" y="1781971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>
            <a:lvl1pPr algn="l">
              <a:defRPr sz="56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8" y="4702955"/>
            <a:ext cx="10363200" cy="8702676"/>
          </a:xfrm>
          <a:prstGeom prst="rect">
            <a:avLst/>
          </a:prstGeom>
        </p:spPr>
        <p:txBody>
          <a:bodyPr lIns="91420" tIns="45718" rIns="91420" bIns="45718"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8" y="4702955"/>
            <a:ext cx="10363200" cy="8702676"/>
          </a:xfrm>
          <a:prstGeom prst="rect">
            <a:avLst/>
          </a:prstGeom>
        </p:spPr>
        <p:txBody>
          <a:bodyPr lIns="91420" tIns="45718" rIns="91420" bIns="45718"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3" y="730250"/>
            <a:ext cx="5257800" cy="11623676"/>
          </a:xfrm>
          <a:prstGeom prst="rect">
            <a:avLst/>
          </a:prstGeom>
        </p:spPr>
        <p:txBody>
          <a:bodyPr vert="eaVert"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3" y="730250"/>
            <a:ext cx="15468600" cy="11623676"/>
          </a:xfrm>
          <a:prstGeom prst="rect">
            <a:avLst/>
          </a:prstGeom>
        </p:spPr>
        <p:txBody>
          <a:bodyPr vert="eaVert"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8000" cy="4775200"/>
          </a:xfrm>
          <a:prstGeom prst="rect">
            <a:avLst/>
          </a:prstGeom>
        </p:spPr>
        <p:txBody>
          <a:bodyPr lIns="91420" tIns="45718" rIns="91420" bIns="45718"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7"/>
            <a:ext cx="18288000" cy="3311524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 algn="ctr">
              <a:buNone/>
              <a:defRPr sz="4800"/>
            </a:lvl1pPr>
            <a:lvl2pPr marL="914225" indent="0" algn="ctr">
              <a:buNone/>
              <a:defRPr sz="4000"/>
            </a:lvl2pPr>
            <a:lvl3pPr marL="1828430" indent="0" algn="ctr">
              <a:buNone/>
              <a:defRPr sz="3600"/>
            </a:lvl3pPr>
            <a:lvl4pPr marL="2742655" indent="0" algn="ctr">
              <a:buNone/>
              <a:defRPr sz="3200"/>
            </a:lvl4pPr>
            <a:lvl5pPr marL="3656863" indent="0" algn="ctr">
              <a:buNone/>
              <a:defRPr sz="3200"/>
            </a:lvl5pPr>
            <a:lvl6pPr marL="4571086" indent="0" algn="ctr">
              <a:buNone/>
              <a:defRPr sz="3200"/>
            </a:lvl6pPr>
            <a:lvl7pPr marL="5485294" indent="0" algn="ctr">
              <a:buNone/>
              <a:defRPr sz="3200"/>
            </a:lvl7pPr>
            <a:lvl8pPr marL="6399516" indent="0" algn="ctr">
              <a:buNone/>
              <a:defRPr sz="3200"/>
            </a:lvl8pPr>
            <a:lvl9pPr marL="7313725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93"/>
            <a:ext cx="21031200" cy="5705475"/>
          </a:xfrm>
          <a:prstGeom prst="rect">
            <a:avLst/>
          </a:prstGeom>
        </p:spPr>
        <p:txBody>
          <a:bodyPr lIns="91420" tIns="45718" rIns="91420" bIns="45718"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46"/>
            <a:ext cx="21031200" cy="3000375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225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43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2655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6863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108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529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39951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3725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82" y="3362327"/>
            <a:ext cx="10315575" cy="1647824"/>
          </a:xfrm>
          <a:prstGeom prst="rect">
            <a:avLst/>
          </a:prstGeom>
        </p:spPr>
        <p:txBody>
          <a:bodyPr lIns="91420" tIns="45718" rIns="91420" bIns="45718" anchor="b"/>
          <a:lstStyle>
            <a:lvl1pPr marL="0" indent="0">
              <a:buNone/>
              <a:defRPr sz="4800" b="1"/>
            </a:lvl1pPr>
            <a:lvl2pPr marL="914225" indent="0">
              <a:buNone/>
              <a:defRPr sz="4000" b="1"/>
            </a:lvl2pPr>
            <a:lvl3pPr marL="1828430" indent="0">
              <a:buNone/>
              <a:defRPr sz="3600" b="1"/>
            </a:lvl3pPr>
            <a:lvl4pPr marL="2742655" indent="0">
              <a:buNone/>
              <a:defRPr sz="3200" b="1"/>
            </a:lvl4pPr>
            <a:lvl5pPr marL="3656863" indent="0">
              <a:buNone/>
              <a:defRPr sz="3200" b="1"/>
            </a:lvl5pPr>
            <a:lvl6pPr marL="4571086" indent="0">
              <a:buNone/>
              <a:defRPr sz="3200" b="1"/>
            </a:lvl6pPr>
            <a:lvl7pPr marL="5485294" indent="0">
              <a:buNone/>
              <a:defRPr sz="3200" b="1"/>
            </a:lvl7pPr>
            <a:lvl8pPr marL="6399516" indent="0">
              <a:buNone/>
              <a:defRPr sz="3200" b="1"/>
            </a:lvl8pPr>
            <a:lvl9pPr marL="7313725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82" y="5010151"/>
            <a:ext cx="10315575" cy="73691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7"/>
            <a:ext cx="10366376" cy="1647824"/>
          </a:xfrm>
          <a:prstGeom prst="rect">
            <a:avLst/>
          </a:prstGeom>
        </p:spPr>
        <p:txBody>
          <a:bodyPr lIns="91420" tIns="45718" rIns="91420" bIns="45718" anchor="b"/>
          <a:lstStyle>
            <a:lvl1pPr marL="0" indent="0">
              <a:buNone/>
              <a:defRPr sz="4800" b="1"/>
            </a:lvl1pPr>
            <a:lvl2pPr marL="914225" indent="0">
              <a:buNone/>
              <a:defRPr sz="4000" b="1"/>
            </a:lvl2pPr>
            <a:lvl3pPr marL="1828430" indent="0">
              <a:buNone/>
              <a:defRPr sz="3600" b="1"/>
            </a:lvl3pPr>
            <a:lvl4pPr marL="2742655" indent="0">
              <a:buNone/>
              <a:defRPr sz="3200" b="1"/>
            </a:lvl4pPr>
            <a:lvl5pPr marL="3656863" indent="0">
              <a:buNone/>
              <a:defRPr sz="3200" b="1"/>
            </a:lvl5pPr>
            <a:lvl6pPr marL="4571086" indent="0">
              <a:buNone/>
              <a:defRPr sz="3200" b="1"/>
            </a:lvl6pPr>
            <a:lvl7pPr marL="5485294" indent="0">
              <a:buNone/>
              <a:defRPr sz="3200" b="1"/>
            </a:lvl7pPr>
            <a:lvl8pPr marL="6399516" indent="0">
              <a:buNone/>
              <a:defRPr sz="3200" b="1"/>
            </a:lvl8pPr>
            <a:lvl9pPr marL="7313725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1"/>
            <a:ext cx="10366376" cy="73691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82" y="3362327"/>
            <a:ext cx="10315575" cy="1647824"/>
          </a:xfrm>
          <a:prstGeom prst="rect">
            <a:avLst/>
          </a:prstGeom>
        </p:spPr>
        <p:txBody>
          <a:bodyPr lIns="91420" tIns="45718" rIns="91420" bIns="45718" anchor="b"/>
          <a:lstStyle>
            <a:lvl1pPr marL="0" indent="0">
              <a:buNone/>
              <a:defRPr sz="4800" b="1"/>
            </a:lvl1pPr>
            <a:lvl2pPr marL="914225" indent="0">
              <a:buNone/>
              <a:defRPr sz="4000" b="1"/>
            </a:lvl2pPr>
            <a:lvl3pPr marL="1828430" indent="0">
              <a:buNone/>
              <a:defRPr sz="3600" b="1"/>
            </a:lvl3pPr>
            <a:lvl4pPr marL="2742655" indent="0">
              <a:buNone/>
              <a:defRPr sz="3200" b="1"/>
            </a:lvl4pPr>
            <a:lvl5pPr marL="3656863" indent="0">
              <a:buNone/>
              <a:defRPr sz="3200" b="1"/>
            </a:lvl5pPr>
            <a:lvl6pPr marL="4571086" indent="0">
              <a:buNone/>
              <a:defRPr sz="3200" b="1"/>
            </a:lvl6pPr>
            <a:lvl7pPr marL="5485294" indent="0">
              <a:buNone/>
              <a:defRPr sz="3200" b="1"/>
            </a:lvl7pPr>
            <a:lvl8pPr marL="6399516" indent="0">
              <a:buNone/>
              <a:defRPr sz="3200" b="1"/>
            </a:lvl8pPr>
            <a:lvl9pPr marL="7313725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82" y="5010151"/>
            <a:ext cx="10315575" cy="73691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7"/>
            <a:ext cx="10366376" cy="1647824"/>
          </a:xfrm>
          <a:prstGeom prst="rect">
            <a:avLst/>
          </a:prstGeom>
        </p:spPr>
        <p:txBody>
          <a:bodyPr lIns="91420" tIns="45718" rIns="91420" bIns="45718" anchor="b"/>
          <a:lstStyle>
            <a:lvl1pPr marL="0" indent="0">
              <a:buNone/>
              <a:defRPr sz="4800" b="1"/>
            </a:lvl1pPr>
            <a:lvl2pPr marL="914225" indent="0">
              <a:buNone/>
              <a:defRPr sz="4000" b="1"/>
            </a:lvl2pPr>
            <a:lvl3pPr marL="1828430" indent="0">
              <a:buNone/>
              <a:defRPr sz="3600" b="1"/>
            </a:lvl3pPr>
            <a:lvl4pPr marL="2742655" indent="0">
              <a:buNone/>
              <a:defRPr sz="3200" b="1"/>
            </a:lvl4pPr>
            <a:lvl5pPr marL="3656863" indent="0">
              <a:buNone/>
              <a:defRPr sz="3200" b="1"/>
            </a:lvl5pPr>
            <a:lvl6pPr marL="4571086" indent="0">
              <a:buNone/>
              <a:defRPr sz="3200" b="1"/>
            </a:lvl6pPr>
            <a:lvl7pPr marL="5485294" indent="0">
              <a:buNone/>
              <a:defRPr sz="3200" b="1"/>
            </a:lvl7pPr>
            <a:lvl8pPr marL="6399516" indent="0">
              <a:buNone/>
              <a:defRPr sz="3200" b="1"/>
            </a:lvl8pPr>
            <a:lvl9pPr marL="7313725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1"/>
            <a:ext cx="10366376" cy="73691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6" cy="3200400"/>
          </a:xfrm>
          <a:prstGeom prst="rect">
            <a:avLst/>
          </a:prstGeom>
        </p:spPr>
        <p:txBody>
          <a:bodyPr lIns="91420" tIns="45718" rIns="91420" bIns="45718"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64"/>
            <a:ext cx="12344400" cy="9747251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 sz="6400"/>
            </a:lvl1pPr>
            <a:lvl2pPr>
              <a:defRPr sz="59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6" cy="7623176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3200"/>
            </a:lvl1pPr>
            <a:lvl2pPr marL="914225" indent="0">
              <a:buNone/>
              <a:defRPr sz="3100"/>
            </a:lvl2pPr>
            <a:lvl3pPr marL="1828430" indent="0">
              <a:buNone/>
              <a:defRPr sz="2400"/>
            </a:lvl3pPr>
            <a:lvl4pPr marL="2742655" indent="0">
              <a:buNone/>
              <a:defRPr sz="2000"/>
            </a:lvl4pPr>
            <a:lvl5pPr marL="3656863" indent="0">
              <a:buNone/>
              <a:defRPr sz="2000"/>
            </a:lvl5pPr>
            <a:lvl6pPr marL="4571086" indent="0">
              <a:buNone/>
              <a:defRPr sz="2000"/>
            </a:lvl6pPr>
            <a:lvl7pPr marL="5485294" indent="0">
              <a:buNone/>
              <a:defRPr sz="2000"/>
            </a:lvl7pPr>
            <a:lvl8pPr marL="6399516" indent="0">
              <a:buNone/>
              <a:defRPr sz="2000"/>
            </a:lvl8pPr>
            <a:lvl9pPr marL="7313725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6" cy="3200400"/>
          </a:xfrm>
          <a:prstGeom prst="rect">
            <a:avLst/>
          </a:prstGeom>
        </p:spPr>
        <p:txBody>
          <a:bodyPr lIns="91420" tIns="45718" rIns="91420" bIns="45718"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64"/>
            <a:ext cx="12344400" cy="9747251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6400"/>
            </a:lvl1pPr>
            <a:lvl2pPr marL="914225" indent="0">
              <a:buNone/>
              <a:defRPr sz="5900"/>
            </a:lvl2pPr>
            <a:lvl3pPr marL="1828430" indent="0">
              <a:buNone/>
              <a:defRPr sz="4800"/>
            </a:lvl3pPr>
            <a:lvl4pPr marL="2742655" indent="0">
              <a:buNone/>
              <a:defRPr sz="4000"/>
            </a:lvl4pPr>
            <a:lvl5pPr marL="3656863" indent="0">
              <a:buNone/>
              <a:defRPr sz="4000"/>
            </a:lvl5pPr>
            <a:lvl6pPr marL="4571086" indent="0">
              <a:buNone/>
              <a:defRPr sz="4000"/>
            </a:lvl6pPr>
            <a:lvl7pPr marL="5485294" indent="0">
              <a:buNone/>
              <a:defRPr sz="4000"/>
            </a:lvl7pPr>
            <a:lvl8pPr marL="6399516" indent="0">
              <a:buNone/>
              <a:defRPr sz="4000"/>
            </a:lvl8pPr>
            <a:lvl9pPr marL="7313725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6" cy="7623176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3200"/>
            </a:lvl1pPr>
            <a:lvl2pPr marL="914225" indent="0">
              <a:buNone/>
              <a:defRPr sz="3100"/>
            </a:lvl2pPr>
            <a:lvl3pPr marL="1828430" indent="0">
              <a:buNone/>
              <a:defRPr sz="2400"/>
            </a:lvl3pPr>
            <a:lvl4pPr marL="2742655" indent="0">
              <a:buNone/>
              <a:defRPr sz="2000"/>
            </a:lvl4pPr>
            <a:lvl5pPr marL="3656863" indent="0">
              <a:buNone/>
              <a:defRPr sz="2000"/>
            </a:lvl5pPr>
            <a:lvl6pPr marL="4571086" indent="0">
              <a:buNone/>
              <a:defRPr sz="2000"/>
            </a:lvl6pPr>
            <a:lvl7pPr marL="5485294" indent="0">
              <a:buNone/>
              <a:defRPr sz="2000"/>
            </a:lvl7pPr>
            <a:lvl8pPr marL="6399516" indent="0">
              <a:buNone/>
              <a:defRPr sz="2000"/>
            </a:lvl8pPr>
            <a:lvl9pPr marL="7313725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3" y="730250"/>
            <a:ext cx="5257800" cy="11623676"/>
          </a:xfrm>
          <a:prstGeom prst="rect">
            <a:avLst/>
          </a:prstGeom>
        </p:spPr>
        <p:txBody>
          <a:bodyPr vert="eaVert"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23"/>
            <a:ext cx="5689600" cy="730251"/>
          </a:xfrm>
          <a:prstGeom prst="rect">
            <a:avLst/>
          </a:prstGeom>
        </p:spPr>
        <p:txBody>
          <a:bodyPr lIns="91406" tIns="45711" rIns="91406" bIns="45711"/>
          <a:lstStyle/>
          <a:p>
            <a:fld id="{D15044BE-B3F3-4258-B55D-9238C2EBFDF1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23"/>
            <a:ext cx="7721600" cy="730251"/>
          </a:xfrm>
          <a:prstGeom prst="rect">
            <a:avLst/>
          </a:prstGeom>
        </p:spPr>
        <p:txBody>
          <a:bodyPr lIns="91406" tIns="45711" rIns="91406" bIns="45711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7" y="12712723"/>
            <a:ext cx="5689600" cy="730251"/>
          </a:xfrm>
          <a:prstGeom prst="rect">
            <a:avLst/>
          </a:prstGeom>
        </p:spPr>
        <p:txBody>
          <a:bodyPr lIns="91406" tIns="45711" rIns="91406" bIns="45711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4" y="12712719"/>
            <a:ext cx="568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D15044BE-B3F3-4258-B55D-9238C2EBFDF1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9"/>
            <a:ext cx="7721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9"/>
            <a:ext cx="568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9"/>
            <a:ext cx="568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D15044BE-B3F3-4258-B55D-9238C2EBFDF1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9"/>
            <a:ext cx="7721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9"/>
            <a:ext cx="568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19"/>
            <a:ext cx="568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D15044BE-B3F3-4258-B55D-9238C2EBFDF1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19"/>
            <a:ext cx="7721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19"/>
            <a:ext cx="568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3200400"/>
            <a:ext cx="10769600" cy="43719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5200" y="3200400"/>
            <a:ext cx="10769600" cy="43719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19200" y="7877195"/>
            <a:ext cx="10769600" cy="4375151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95200" y="7877195"/>
            <a:ext cx="10769600" cy="4375151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15443200" y="12809968"/>
            <a:ext cx="8119872" cy="731520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0" y="12821696"/>
            <a:ext cx="9550400" cy="731520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582400" y="2080365"/>
            <a:ext cx="1219200" cy="882651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/>
            </a:lvl1pPr>
          </a:lstStyle>
          <a:p>
            <a:pPr>
              <a:defRPr/>
            </a:pPr>
            <a:fld id="{402C9553-CCF0-45DE-90B2-35114EB253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2320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020906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07/11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"/>
            <a:ext cx="24384000" cy="128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71368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3238716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7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377" indent="0" algn="ctr">
              <a:buNone/>
              <a:defRPr sz="4000"/>
            </a:lvl2pPr>
            <a:lvl3pPr marL="1828754" indent="0" algn="ctr">
              <a:buNone/>
              <a:defRPr sz="3600"/>
            </a:lvl3pPr>
            <a:lvl4pPr marL="2743131" indent="0" algn="ctr">
              <a:buNone/>
              <a:defRPr sz="3200"/>
            </a:lvl4pPr>
            <a:lvl5pPr marL="3657509" indent="0" algn="ctr">
              <a:buNone/>
              <a:defRPr sz="3200"/>
            </a:lvl5pPr>
            <a:lvl6pPr marL="4571886" indent="0" algn="ctr">
              <a:buNone/>
              <a:defRPr sz="3200"/>
            </a:lvl6pPr>
            <a:lvl7pPr marL="5486263" indent="0" algn="ctr">
              <a:buNone/>
              <a:defRPr sz="3200"/>
            </a:lvl7pPr>
            <a:lvl8pPr marL="6400640" indent="0" algn="ctr">
              <a:buNone/>
              <a:defRPr sz="3200"/>
            </a:lvl8pPr>
            <a:lvl9pPr marL="7315017" indent="0" algn="ctr">
              <a:buNone/>
              <a:defRPr sz="32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2353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7647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6"/>
            <a:ext cx="21031200" cy="5705475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5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377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754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131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50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188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263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6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01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616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3392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8" y="3362327"/>
            <a:ext cx="10315575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377" indent="0">
              <a:buNone/>
              <a:defRPr sz="4000" b="1"/>
            </a:lvl2pPr>
            <a:lvl3pPr marL="1828754" indent="0">
              <a:buNone/>
              <a:defRPr sz="3600" b="1"/>
            </a:lvl3pPr>
            <a:lvl4pPr marL="2743131" indent="0">
              <a:buNone/>
              <a:defRPr sz="3200" b="1"/>
            </a:lvl4pPr>
            <a:lvl5pPr marL="3657509" indent="0">
              <a:buNone/>
              <a:defRPr sz="3200" b="1"/>
            </a:lvl5pPr>
            <a:lvl6pPr marL="4571886" indent="0">
              <a:buNone/>
              <a:defRPr sz="3200" b="1"/>
            </a:lvl6pPr>
            <a:lvl7pPr marL="5486263" indent="0">
              <a:buNone/>
              <a:defRPr sz="3200" b="1"/>
            </a:lvl7pPr>
            <a:lvl8pPr marL="6400640" indent="0">
              <a:buNone/>
              <a:defRPr sz="3200" b="1"/>
            </a:lvl8pPr>
            <a:lvl9pPr marL="7315017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8" y="5010151"/>
            <a:ext cx="10315575" cy="7369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7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377" indent="0">
              <a:buNone/>
              <a:defRPr sz="4000" b="1"/>
            </a:lvl2pPr>
            <a:lvl3pPr marL="1828754" indent="0">
              <a:buNone/>
              <a:defRPr sz="3600" b="1"/>
            </a:lvl3pPr>
            <a:lvl4pPr marL="2743131" indent="0">
              <a:buNone/>
              <a:defRPr sz="3200" b="1"/>
            </a:lvl4pPr>
            <a:lvl5pPr marL="3657509" indent="0">
              <a:buNone/>
              <a:defRPr sz="3200" b="1"/>
            </a:lvl5pPr>
            <a:lvl6pPr marL="4571886" indent="0">
              <a:buNone/>
              <a:defRPr sz="3200" b="1"/>
            </a:lvl6pPr>
            <a:lvl7pPr marL="5486263" indent="0">
              <a:buNone/>
              <a:defRPr sz="3200" b="1"/>
            </a:lvl7pPr>
            <a:lvl8pPr marL="6400640" indent="0">
              <a:buNone/>
              <a:defRPr sz="3200" b="1"/>
            </a:lvl8pPr>
            <a:lvl9pPr marL="7315017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1"/>
            <a:ext cx="10366376" cy="7369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12566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3953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105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5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1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5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377" indent="0">
              <a:buNone/>
              <a:defRPr sz="2800"/>
            </a:lvl2pPr>
            <a:lvl3pPr marL="1828754" indent="0">
              <a:buNone/>
              <a:defRPr sz="2400"/>
            </a:lvl3pPr>
            <a:lvl4pPr marL="2743131" indent="0">
              <a:buNone/>
              <a:defRPr sz="2000"/>
            </a:lvl4pPr>
            <a:lvl5pPr marL="3657509" indent="0">
              <a:buNone/>
              <a:defRPr sz="2000"/>
            </a:lvl5pPr>
            <a:lvl6pPr marL="4571886" indent="0">
              <a:buNone/>
              <a:defRPr sz="2000"/>
            </a:lvl6pPr>
            <a:lvl7pPr marL="5486263" indent="0">
              <a:buNone/>
              <a:defRPr sz="2000"/>
            </a:lvl7pPr>
            <a:lvl8pPr marL="6400640" indent="0">
              <a:buNone/>
              <a:defRPr sz="2000"/>
            </a:lvl8pPr>
            <a:lvl9pPr marL="7315017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721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93"/>
            <a:ext cx="21031200" cy="5705475"/>
          </a:xfrm>
          <a:prstGeom prst="rect">
            <a:avLst/>
          </a:prstGeom>
        </p:spPr>
        <p:txBody>
          <a:bodyPr lIns="91420" tIns="45718" rIns="91420" bIns="45718"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46"/>
            <a:ext cx="21031200" cy="3000375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225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43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2655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6863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108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529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39951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3725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5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1"/>
          </a:xfrm>
        </p:spPr>
        <p:txBody>
          <a:bodyPr/>
          <a:lstStyle>
            <a:lvl1pPr marL="0" indent="0">
              <a:buNone/>
              <a:defRPr sz="6400"/>
            </a:lvl1pPr>
            <a:lvl2pPr marL="914377" indent="0">
              <a:buNone/>
              <a:defRPr sz="5600"/>
            </a:lvl2pPr>
            <a:lvl3pPr marL="1828754" indent="0">
              <a:buNone/>
              <a:defRPr sz="4800"/>
            </a:lvl3pPr>
            <a:lvl4pPr marL="2743131" indent="0">
              <a:buNone/>
              <a:defRPr sz="4000"/>
            </a:lvl4pPr>
            <a:lvl5pPr marL="3657509" indent="0">
              <a:buNone/>
              <a:defRPr sz="4000"/>
            </a:lvl5pPr>
            <a:lvl6pPr marL="4571886" indent="0">
              <a:buNone/>
              <a:defRPr sz="4000"/>
            </a:lvl6pPr>
            <a:lvl7pPr marL="5486263" indent="0">
              <a:buNone/>
              <a:defRPr sz="4000"/>
            </a:lvl7pPr>
            <a:lvl8pPr marL="6400640" indent="0">
              <a:buNone/>
              <a:defRPr sz="4000"/>
            </a:lvl8pPr>
            <a:lvl9pPr marL="7315017" indent="0">
              <a:buNone/>
              <a:defRPr sz="4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5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377" indent="0">
              <a:buNone/>
              <a:defRPr sz="2800"/>
            </a:lvl2pPr>
            <a:lvl3pPr marL="1828754" indent="0">
              <a:buNone/>
              <a:defRPr sz="2400"/>
            </a:lvl3pPr>
            <a:lvl4pPr marL="2743131" indent="0">
              <a:buNone/>
              <a:defRPr sz="2000"/>
            </a:lvl4pPr>
            <a:lvl5pPr marL="3657509" indent="0">
              <a:buNone/>
              <a:defRPr sz="2000"/>
            </a:lvl5pPr>
            <a:lvl6pPr marL="4571886" indent="0">
              <a:buNone/>
              <a:defRPr sz="2000"/>
            </a:lvl6pPr>
            <a:lvl7pPr marL="5486263" indent="0">
              <a:buNone/>
              <a:defRPr sz="2000"/>
            </a:lvl7pPr>
            <a:lvl8pPr marL="6400640" indent="0">
              <a:buNone/>
              <a:defRPr sz="2000"/>
            </a:lvl8pPr>
            <a:lvl9pPr marL="7315017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303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1551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5740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286169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3" y="12712703"/>
            <a:ext cx="5689600" cy="730251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07/1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3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3" y="12712703"/>
            <a:ext cx="5689600" cy="730251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6866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3200400"/>
            <a:ext cx="10769600" cy="43719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5200" y="3200400"/>
            <a:ext cx="10769600" cy="4371976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19200" y="7877195"/>
            <a:ext cx="10769600" cy="4375151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95200" y="7877195"/>
            <a:ext cx="10769600" cy="4375151"/>
          </a:xfrm>
          <a:prstGeom prst="rect">
            <a:avLst/>
          </a:prstGeom>
        </p:spPr>
        <p:txBody>
          <a:bodyPr lIns="91420" tIns="45718" rIns="91420" bIns="45718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15443200" y="12809968"/>
            <a:ext cx="8119872" cy="731520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0" y="12821696"/>
            <a:ext cx="9550400" cy="731520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582400" y="2080365"/>
            <a:ext cx="1219200" cy="882651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/>
            </a:lvl1pPr>
          </a:lstStyle>
          <a:p>
            <a:pPr>
              <a:defRPr/>
            </a:pPr>
            <a:fld id="{402C9553-CCF0-45DE-90B2-35114EB253E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23208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3810003"/>
            <a:ext cx="20116800" cy="5187951"/>
          </a:xfrm>
        </p:spPr>
        <p:txBody>
          <a:bodyPr anchor="b"/>
          <a:lstStyle>
            <a:lvl1pPr>
              <a:defRPr sz="157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9144000"/>
            <a:ext cx="17231360" cy="2133600"/>
          </a:xfrm>
        </p:spPr>
        <p:txBody>
          <a:bodyPr anchor="t">
            <a:normAutofit/>
          </a:bodyPr>
          <a:lstStyle>
            <a:lvl1pPr marL="0" indent="0" algn="l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5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5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0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44786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79783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10972800"/>
            <a:ext cx="20425832" cy="2336800"/>
          </a:xfrm>
        </p:spPr>
        <p:txBody>
          <a:bodyPr anchor="t"/>
          <a:lstStyle>
            <a:lvl1pPr algn="l">
              <a:defRPr sz="85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7705727"/>
            <a:ext cx="16361832" cy="3267076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07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16" indent="0">
              <a:buNone/>
              <a:defRPr sz="3900">
                <a:solidFill>
                  <a:schemeClr val="tx1">
                    <a:tint val="75000"/>
                  </a:schemeClr>
                </a:solidFill>
              </a:defRPr>
            </a:lvl3pPr>
            <a:lvl4pPr marL="326552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0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54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05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55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06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282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072384"/>
            <a:ext cx="9753600" cy="9180576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85600" y="3072384"/>
            <a:ext cx="9753600" cy="9180576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7"/>
            <a:ext cx="9753600" cy="1279524"/>
          </a:xfrm>
        </p:spPr>
        <p:txBody>
          <a:bodyPr anchor="b">
            <a:noAutofit/>
          </a:bodyPr>
          <a:lstStyle>
            <a:lvl1pPr marL="0" indent="0" algn="ctr">
              <a:buNone/>
              <a:defRPr sz="4800" b="1">
                <a:solidFill>
                  <a:schemeClr val="tx2"/>
                </a:solidFill>
              </a:defRPr>
            </a:lvl1pPr>
            <a:lvl2pPr marL="1088507" indent="0">
              <a:buNone/>
              <a:defRPr sz="4800" b="1"/>
            </a:lvl2pPr>
            <a:lvl3pPr marL="2177016" indent="0">
              <a:buNone/>
              <a:defRPr sz="4300" b="1"/>
            </a:lvl3pPr>
            <a:lvl4pPr marL="3265525" indent="0">
              <a:buNone/>
              <a:defRPr sz="3900" b="1"/>
            </a:lvl4pPr>
            <a:lvl5pPr marL="4354034" indent="0">
              <a:buNone/>
              <a:defRPr sz="3900" b="1"/>
            </a:lvl5pPr>
            <a:lvl6pPr marL="5442541" indent="0">
              <a:buNone/>
              <a:defRPr sz="3900" b="1"/>
            </a:lvl6pPr>
            <a:lvl7pPr marL="6531050" indent="0">
              <a:buNone/>
              <a:defRPr sz="3900" b="1"/>
            </a:lvl7pPr>
            <a:lvl8pPr marL="7619558" indent="0">
              <a:buNone/>
              <a:defRPr sz="3900" b="1"/>
            </a:lvl8pPr>
            <a:lvl9pPr marL="8708066" indent="0">
              <a:buNone/>
              <a:defRPr sz="3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1"/>
            <a:ext cx="9753600" cy="790257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900"/>
            </a:lvl4pPr>
            <a:lvl5pPr>
              <a:defRPr sz="3900"/>
            </a:lvl5pPr>
            <a:lvl6pPr>
              <a:defRPr sz="3900"/>
            </a:lvl6pPr>
            <a:lvl7pPr>
              <a:defRPr sz="3900"/>
            </a:lvl7pPr>
            <a:lvl8pPr>
              <a:defRPr sz="3900"/>
            </a:lvl8pPr>
            <a:lvl9pPr>
              <a:defRPr sz="3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785600" y="3070227"/>
            <a:ext cx="9753600" cy="1279524"/>
          </a:xfrm>
        </p:spPr>
        <p:txBody>
          <a:bodyPr anchor="b">
            <a:noAutofit/>
          </a:bodyPr>
          <a:lstStyle>
            <a:lvl1pPr marL="0" indent="0" algn="ctr">
              <a:buNone/>
              <a:defRPr sz="4800" b="1">
                <a:solidFill>
                  <a:schemeClr val="tx2"/>
                </a:solidFill>
              </a:defRPr>
            </a:lvl1pPr>
            <a:lvl2pPr marL="1088507" indent="0">
              <a:buNone/>
              <a:defRPr sz="4800" b="1"/>
            </a:lvl2pPr>
            <a:lvl3pPr marL="2177016" indent="0">
              <a:buNone/>
              <a:defRPr sz="4300" b="1"/>
            </a:lvl3pPr>
            <a:lvl4pPr marL="3265525" indent="0">
              <a:buNone/>
              <a:defRPr sz="3900" b="1"/>
            </a:lvl4pPr>
            <a:lvl5pPr marL="4354034" indent="0">
              <a:buNone/>
              <a:defRPr sz="3900" b="1"/>
            </a:lvl5pPr>
            <a:lvl6pPr marL="5442541" indent="0">
              <a:buNone/>
              <a:defRPr sz="3900" b="1"/>
            </a:lvl6pPr>
            <a:lvl7pPr marL="6531050" indent="0">
              <a:buNone/>
              <a:defRPr sz="3900" b="1"/>
            </a:lvl7pPr>
            <a:lvl8pPr marL="7619558" indent="0">
              <a:buNone/>
              <a:defRPr sz="3900" b="1"/>
            </a:lvl8pPr>
            <a:lvl9pPr marL="8708066" indent="0">
              <a:buNone/>
              <a:defRPr sz="3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1785600" y="4349751"/>
            <a:ext cx="9753600" cy="790257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900"/>
            </a:lvl4pPr>
            <a:lvl5pPr>
              <a:defRPr sz="3900"/>
            </a:lvl5pPr>
            <a:lvl6pPr>
              <a:defRPr sz="3900"/>
            </a:lvl6pPr>
            <a:lvl7pPr>
              <a:defRPr sz="3900"/>
            </a:lvl7pPr>
            <a:lvl8pPr>
              <a:defRPr sz="3900"/>
            </a:lvl8pPr>
            <a:lvl9pPr>
              <a:defRPr sz="3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3515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094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13602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3" y="10991088"/>
            <a:ext cx="20726400" cy="1188720"/>
          </a:xfrm>
        </p:spPr>
        <p:txBody>
          <a:bodyPr anchor="b"/>
          <a:lstStyle>
            <a:lvl1pPr algn="ctr">
              <a:defRPr sz="5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12192000"/>
            <a:ext cx="20726403" cy="1219200"/>
          </a:xfrm>
        </p:spPr>
        <p:txBody>
          <a:bodyPr>
            <a:normAutofit/>
          </a:bodyPr>
          <a:lstStyle>
            <a:lvl1pPr marL="0" indent="0" algn="ctr">
              <a:buNone/>
              <a:defRPr sz="3900"/>
            </a:lvl1pPr>
            <a:lvl2pPr marL="1088507" indent="0">
              <a:buNone/>
              <a:defRPr sz="2800"/>
            </a:lvl2pPr>
            <a:lvl3pPr marL="2177016" indent="0">
              <a:buNone/>
              <a:defRPr sz="2400"/>
            </a:lvl3pPr>
            <a:lvl4pPr marL="3265525" indent="0">
              <a:buNone/>
              <a:defRPr sz="2100"/>
            </a:lvl4pPr>
            <a:lvl5pPr marL="4354034" indent="0">
              <a:buNone/>
              <a:defRPr sz="2100"/>
            </a:lvl5pPr>
            <a:lvl6pPr marL="5442541" indent="0">
              <a:buNone/>
              <a:defRPr sz="2100"/>
            </a:lvl6pPr>
            <a:lvl7pPr marL="6531050" indent="0">
              <a:buNone/>
              <a:defRPr sz="2100"/>
            </a:lvl7pPr>
            <a:lvl8pPr marL="7619558" indent="0">
              <a:buNone/>
              <a:defRPr sz="2100"/>
            </a:lvl8pPr>
            <a:lvl9pPr marL="8708066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812800" y="762000"/>
            <a:ext cx="20726400" cy="98856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508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10990558"/>
            <a:ext cx="20726400" cy="1189252"/>
          </a:xfrm>
        </p:spPr>
        <p:txBody>
          <a:bodyPr anchor="b"/>
          <a:lstStyle>
            <a:lvl1pPr algn="ctr">
              <a:defRPr sz="5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22555200" cy="10972800"/>
          </a:xfrm>
        </p:spPr>
        <p:txBody>
          <a:bodyPr/>
          <a:lstStyle>
            <a:lvl1pPr marL="0" indent="0">
              <a:buNone/>
              <a:defRPr sz="7600"/>
            </a:lvl1pPr>
            <a:lvl2pPr marL="1088507" indent="0">
              <a:buNone/>
              <a:defRPr sz="6700"/>
            </a:lvl2pPr>
            <a:lvl3pPr marL="2177016" indent="0">
              <a:buNone/>
              <a:defRPr sz="5700"/>
            </a:lvl3pPr>
            <a:lvl4pPr marL="3265525" indent="0">
              <a:buNone/>
              <a:defRPr sz="4800"/>
            </a:lvl4pPr>
            <a:lvl5pPr marL="4354034" indent="0">
              <a:buNone/>
              <a:defRPr sz="4800"/>
            </a:lvl5pPr>
            <a:lvl6pPr marL="5442541" indent="0">
              <a:buNone/>
              <a:defRPr sz="4800"/>
            </a:lvl6pPr>
            <a:lvl7pPr marL="6531050" indent="0">
              <a:buNone/>
              <a:defRPr sz="4800"/>
            </a:lvl7pPr>
            <a:lvl8pPr marL="7619558" indent="0">
              <a:buNone/>
              <a:defRPr sz="4800"/>
            </a:lvl8pPr>
            <a:lvl9pPr marL="8708066" indent="0">
              <a:buNone/>
              <a:defRPr sz="4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4672" y="12192000"/>
            <a:ext cx="20726400" cy="1225296"/>
          </a:xfrm>
        </p:spPr>
        <p:txBody>
          <a:bodyPr>
            <a:normAutofit/>
          </a:bodyPr>
          <a:lstStyle>
            <a:lvl1pPr marL="0" indent="0" algn="ctr">
              <a:buNone/>
              <a:defRPr sz="3900"/>
            </a:lvl1pPr>
            <a:lvl2pPr marL="1088507" indent="0">
              <a:buNone/>
              <a:defRPr sz="2800"/>
            </a:lvl2pPr>
            <a:lvl3pPr marL="2177016" indent="0">
              <a:buNone/>
              <a:defRPr sz="2400"/>
            </a:lvl3pPr>
            <a:lvl4pPr marL="3265525" indent="0">
              <a:buNone/>
              <a:defRPr sz="2100"/>
            </a:lvl4pPr>
            <a:lvl5pPr marL="4354034" indent="0">
              <a:buNone/>
              <a:defRPr sz="2100"/>
            </a:lvl5pPr>
            <a:lvl6pPr marL="5442541" indent="0">
              <a:buNone/>
              <a:defRPr sz="2100"/>
            </a:lvl6pPr>
            <a:lvl7pPr marL="6531050" indent="0">
              <a:buNone/>
              <a:defRPr sz="2100"/>
            </a:lvl7pPr>
            <a:lvl8pPr marL="7619558" indent="0">
              <a:buNone/>
              <a:defRPr sz="2100"/>
            </a:lvl8pPr>
            <a:lvl9pPr marL="8708066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25590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478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4673600" cy="11703051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904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3810003"/>
            <a:ext cx="20116800" cy="5187951"/>
          </a:xfrm>
        </p:spPr>
        <p:txBody>
          <a:bodyPr anchor="b"/>
          <a:lstStyle>
            <a:lvl1pPr>
              <a:defRPr sz="157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9144000"/>
            <a:ext cx="17231360" cy="2133600"/>
          </a:xfrm>
        </p:spPr>
        <p:txBody>
          <a:bodyPr anchor="t">
            <a:normAutofit/>
          </a:bodyPr>
          <a:lstStyle>
            <a:lvl1pPr marL="0" indent="0" algn="l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5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5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0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44786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79783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10972800"/>
            <a:ext cx="20425832" cy="2336800"/>
          </a:xfrm>
        </p:spPr>
        <p:txBody>
          <a:bodyPr anchor="t"/>
          <a:lstStyle>
            <a:lvl1pPr algn="l">
              <a:defRPr sz="85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7705727"/>
            <a:ext cx="16361832" cy="3267076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07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16" indent="0">
              <a:buNone/>
              <a:defRPr sz="3900">
                <a:solidFill>
                  <a:schemeClr val="tx1">
                    <a:tint val="75000"/>
                  </a:schemeClr>
                </a:solidFill>
              </a:defRPr>
            </a:lvl3pPr>
            <a:lvl4pPr marL="326552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0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54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05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55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06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28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072384"/>
            <a:ext cx="9753600" cy="9180576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85600" y="3072384"/>
            <a:ext cx="9753600" cy="9180576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92267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7"/>
            <a:ext cx="9753600" cy="1279524"/>
          </a:xfrm>
        </p:spPr>
        <p:txBody>
          <a:bodyPr anchor="b">
            <a:noAutofit/>
          </a:bodyPr>
          <a:lstStyle>
            <a:lvl1pPr marL="0" indent="0" algn="ctr">
              <a:buNone/>
              <a:defRPr sz="4800" b="1">
                <a:solidFill>
                  <a:schemeClr val="tx2"/>
                </a:solidFill>
              </a:defRPr>
            </a:lvl1pPr>
            <a:lvl2pPr marL="1088507" indent="0">
              <a:buNone/>
              <a:defRPr sz="4800" b="1"/>
            </a:lvl2pPr>
            <a:lvl3pPr marL="2177016" indent="0">
              <a:buNone/>
              <a:defRPr sz="4300" b="1"/>
            </a:lvl3pPr>
            <a:lvl4pPr marL="3265525" indent="0">
              <a:buNone/>
              <a:defRPr sz="3900" b="1"/>
            </a:lvl4pPr>
            <a:lvl5pPr marL="4354034" indent="0">
              <a:buNone/>
              <a:defRPr sz="3900" b="1"/>
            </a:lvl5pPr>
            <a:lvl6pPr marL="5442541" indent="0">
              <a:buNone/>
              <a:defRPr sz="3900" b="1"/>
            </a:lvl6pPr>
            <a:lvl7pPr marL="6531050" indent="0">
              <a:buNone/>
              <a:defRPr sz="3900" b="1"/>
            </a:lvl7pPr>
            <a:lvl8pPr marL="7619558" indent="0">
              <a:buNone/>
              <a:defRPr sz="3900" b="1"/>
            </a:lvl8pPr>
            <a:lvl9pPr marL="8708066" indent="0">
              <a:buNone/>
              <a:defRPr sz="3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1"/>
            <a:ext cx="9753600" cy="790257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900"/>
            </a:lvl4pPr>
            <a:lvl5pPr>
              <a:defRPr sz="3900"/>
            </a:lvl5pPr>
            <a:lvl6pPr>
              <a:defRPr sz="3900"/>
            </a:lvl6pPr>
            <a:lvl7pPr>
              <a:defRPr sz="3900"/>
            </a:lvl7pPr>
            <a:lvl8pPr>
              <a:defRPr sz="3900"/>
            </a:lvl8pPr>
            <a:lvl9pPr>
              <a:defRPr sz="3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785600" y="3070227"/>
            <a:ext cx="9753600" cy="1279524"/>
          </a:xfrm>
        </p:spPr>
        <p:txBody>
          <a:bodyPr anchor="b">
            <a:noAutofit/>
          </a:bodyPr>
          <a:lstStyle>
            <a:lvl1pPr marL="0" indent="0" algn="ctr">
              <a:buNone/>
              <a:defRPr sz="4800" b="1">
                <a:solidFill>
                  <a:schemeClr val="tx2"/>
                </a:solidFill>
              </a:defRPr>
            </a:lvl1pPr>
            <a:lvl2pPr marL="1088507" indent="0">
              <a:buNone/>
              <a:defRPr sz="4800" b="1"/>
            </a:lvl2pPr>
            <a:lvl3pPr marL="2177016" indent="0">
              <a:buNone/>
              <a:defRPr sz="4300" b="1"/>
            </a:lvl3pPr>
            <a:lvl4pPr marL="3265525" indent="0">
              <a:buNone/>
              <a:defRPr sz="3900" b="1"/>
            </a:lvl4pPr>
            <a:lvl5pPr marL="4354034" indent="0">
              <a:buNone/>
              <a:defRPr sz="3900" b="1"/>
            </a:lvl5pPr>
            <a:lvl6pPr marL="5442541" indent="0">
              <a:buNone/>
              <a:defRPr sz="3900" b="1"/>
            </a:lvl6pPr>
            <a:lvl7pPr marL="6531050" indent="0">
              <a:buNone/>
              <a:defRPr sz="3900" b="1"/>
            </a:lvl7pPr>
            <a:lvl8pPr marL="7619558" indent="0">
              <a:buNone/>
              <a:defRPr sz="3900" b="1"/>
            </a:lvl8pPr>
            <a:lvl9pPr marL="8708066" indent="0">
              <a:buNone/>
              <a:defRPr sz="3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1785600" y="4349751"/>
            <a:ext cx="9753600" cy="7902576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900"/>
            </a:lvl4pPr>
            <a:lvl5pPr>
              <a:defRPr sz="3900"/>
            </a:lvl5pPr>
            <a:lvl6pPr>
              <a:defRPr sz="3900"/>
            </a:lvl6pPr>
            <a:lvl7pPr>
              <a:defRPr sz="3900"/>
            </a:lvl7pPr>
            <a:lvl8pPr>
              <a:defRPr sz="3900"/>
            </a:lvl8pPr>
            <a:lvl9pPr>
              <a:defRPr sz="3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3515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094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13602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3" y="10991088"/>
            <a:ext cx="20726400" cy="1188720"/>
          </a:xfrm>
        </p:spPr>
        <p:txBody>
          <a:bodyPr anchor="b"/>
          <a:lstStyle>
            <a:lvl1pPr algn="ctr">
              <a:defRPr sz="5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12192000"/>
            <a:ext cx="20726403" cy="1219200"/>
          </a:xfrm>
        </p:spPr>
        <p:txBody>
          <a:bodyPr>
            <a:normAutofit/>
          </a:bodyPr>
          <a:lstStyle>
            <a:lvl1pPr marL="0" indent="0" algn="ctr">
              <a:buNone/>
              <a:defRPr sz="3900"/>
            </a:lvl1pPr>
            <a:lvl2pPr marL="1088507" indent="0">
              <a:buNone/>
              <a:defRPr sz="2800"/>
            </a:lvl2pPr>
            <a:lvl3pPr marL="2177016" indent="0">
              <a:buNone/>
              <a:defRPr sz="2400"/>
            </a:lvl3pPr>
            <a:lvl4pPr marL="3265525" indent="0">
              <a:buNone/>
              <a:defRPr sz="2100"/>
            </a:lvl4pPr>
            <a:lvl5pPr marL="4354034" indent="0">
              <a:buNone/>
              <a:defRPr sz="2100"/>
            </a:lvl5pPr>
            <a:lvl6pPr marL="5442541" indent="0">
              <a:buNone/>
              <a:defRPr sz="2100"/>
            </a:lvl6pPr>
            <a:lvl7pPr marL="6531050" indent="0">
              <a:buNone/>
              <a:defRPr sz="2100"/>
            </a:lvl7pPr>
            <a:lvl8pPr marL="7619558" indent="0">
              <a:buNone/>
              <a:defRPr sz="2100"/>
            </a:lvl8pPr>
            <a:lvl9pPr marL="8708066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812800" y="762000"/>
            <a:ext cx="20726400" cy="98856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5081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672" y="10990558"/>
            <a:ext cx="20726400" cy="1189252"/>
          </a:xfrm>
        </p:spPr>
        <p:txBody>
          <a:bodyPr anchor="b"/>
          <a:lstStyle>
            <a:lvl1pPr algn="ctr">
              <a:defRPr sz="5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22555200" cy="10972800"/>
          </a:xfrm>
        </p:spPr>
        <p:txBody>
          <a:bodyPr/>
          <a:lstStyle>
            <a:lvl1pPr marL="0" indent="0">
              <a:buNone/>
              <a:defRPr sz="7600"/>
            </a:lvl1pPr>
            <a:lvl2pPr marL="1088507" indent="0">
              <a:buNone/>
              <a:defRPr sz="6700"/>
            </a:lvl2pPr>
            <a:lvl3pPr marL="2177016" indent="0">
              <a:buNone/>
              <a:defRPr sz="5700"/>
            </a:lvl3pPr>
            <a:lvl4pPr marL="3265525" indent="0">
              <a:buNone/>
              <a:defRPr sz="4800"/>
            </a:lvl4pPr>
            <a:lvl5pPr marL="4354034" indent="0">
              <a:buNone/>
              <a:defRPr sz="4800"/>
            </a:lvl5pPr>
            <a:lvl6pPr marL="5442541" indent="0">
              <a:buNone/>
              <a:defRPr sz="4800"/>
            </a:lvl6pPr>
            <a:lvl7pPr marL="6531050" indent="0">
              <a:buNone/>
              <a:defRPr sz="4800"/>
            </a:lvl7pPr>
            <a:lvl8pPr marL="7619558" indent="0">
              <a:buNone/>
              <a:defRPr sz="4800"/>
            </a:lvl8pPr>
            <a:lvl9pPr marL="8708066" indent="0">
              <a:buNone/>
              <a:defRPr sz="4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4672" y="12192000"/>
            <a:ext cx="20726400" cy="1225296"/>
          </a:xfrm>
        </p:spPr>
        <p:txBody>
          <a:bodyPr>
            <a:normAutofit/>
          </a:bodyPr>
          <a:lstStyle>
            <a:lvl1pPr marL="0" indent="0" algn="ctr">
              <a:buNone/>
              <a:defRPr sz="3900"/>
            </a:lvl1pPr>
            <a:lvl2pPr marL="1088507" indent="0">
              <a:buNone/>
              <a:defRPr sz="2800"/>
            </a:lvl2pPr>
            <a:lvl3pPr marL="2177016" indent="0">
              <a:buNone/>
              <a:defRPr sz="2400"/>
            </a:lvl3pPr>
            <a:lvl4pPr marL="3265525" indent="0">
              <a:buNone/>
              <a:defRPr sz="2100"/>
            </a:lvl4pPr>
            <a:lvl5pPr marL="4354034" indent="0">
              <a:buNone/>
              <a:defRPr sz="2100"/>
            </a:lvl5pPr>
            <a:lvl6pPr marL="5442541" indent="0">
              <a:buNone/>
              <a:defRPr sz="2100"/>
            </a:lvl6pPr>
            <a:lvl7pPr marL="6531050" indent="0">
              <a:buNone/>
              <a:defRPr sz="2100"/>
            </a:lvl7pPr>
            <a:lvl8pPr marL="7619558" indent="0">
              <a:buNone/>
              <a:defRPr sz="2100"/>
            </a:lvl8pPr>
            <a:lvl9pPr marL="8708066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2559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4785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4673600" cy="11703051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FDCB7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90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6" cy="3200400"/>
          </a:xfrm>
          <a:prstGeom prst="rect">
            <a:avLst/>
          </a:prstGeom>
        </p:spPr>
        <p:txBody>
          <a:bodyPr lIns="91420" tIns="45718" rIns="91420" bIns="45718"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64"/>
            <a:ext cx="12344400" cy="9747251"/>
          </a:xfrm>
          <a:prstGeom prst="rect">
            <a:avLst/>
          </a:prstGeom>
        </p:spPr>
        <p:txBody>
          <a:bodyPr lIns="91420" tIns="45718" rIns="91420" bIns="45718"/>
          <a:lstStyle>
            <a:lvl1pPr>
              <a:defRPr sz="6400"/>
            </a:lvl1pPr>
            <a:lvl2pPr>
              <a:defRPr sz="59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6" cy="7623176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3200"/>
            </a:lvl1pPr>
            <a:lvl2pPr marL="914225" indent="0">
              <a:buNone/>
              <a:defRPr sz="3100"/>
            </a:lvl2pPr>
            <a:lvl3pPr marL="1828430" indent="0">
              <a:buNone/>
              <a:defRPr sz="2400"/>
            </a:lvl3pPr>
            <a:lvl4pPr marL="2742655" indent="0">
              <a:buNone/>
              <a:defRPr sz="2000"/>
            </a:lvl4pPr>
            <a:lvl5pPr marL="3656863" indent="0">
              <a:buNone/>
              <a:defRPr sz="2000"/>
            </a:lvl5pPr>
            <a:lvl6pPr marL="4571086" indent="0">
              <a:buNone/>
              <a:defRPr sz="2000"/>
            </a:lvl6pPr>
            <a:lvl7pPr marL="5485294" indent="0">
              <a:buNone/>
              <a:defRPr sz="2000"/>
            </a:lvl7pPr>
            <a:lvl8pPr marL="6399516" indent="0">
              <a:buNone/>
              <a:defRPr sz="2000"/>
            </a:lvl8pPr>
            <a:lvl9pPr marL="7313725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6" cy="3200400"/>
          </a:xfrm>
          <a:prstGeom prst="rect">
            <a:avLst/>
          </a:prstGeom>
        </p:spPr>
        <p:txBody>
          <a:bodyPr lIns="91420" tIns="45718" rIns="91420" bIns="45718"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64"/>
            <a:ext cx="12344400" cy="9747251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6400"/>
            </a:lvl1pPr>
            <a:lvl2pPr marL="914225" indent="0">
              <a:buNone/>
              <a:defRPr sz="5900"/>
            </a:lvl2pPr>
            <a:lvl3pPr marL="1828430" indent="0">
              <a:buNone/>
              <a:defRPr sz="4800"/>
            </a:lvl3pPr>
            <a:lvl4pPr marL="2742655" indent="0">
              <a:buNone/>
              <a:defRPr sz="4000"/>
            </a:lvl4pPr>
            <a:lvl5pPr marL="3656863" indent="0">
              <a:buNone/>
              <a:defRPr sz="4000"/>
            </a:lvl5pPr>
            <a:lvl6pPr marL="4571086" indent="0">
              <a:buNone/>
              <a:defRPr sz="4000"/>
            </a:lvl6pPr>
            <a:lvl7pPr marL="5485294" indent="0">
              <a:buNone/>
              <a:defRPr sz="4000"/>
            </a:lvl7pPr>
            <a:lvl8pPr marL="6399516" indent="0">
              <a:buNone/>
              <a:defRPr sz="4000"/>
            </a:lvl8pPr>
            <a:lvl9pPr marL="7313725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6" cy="7623176"/>
          </a:xfrm>
          <a:prstGeom prst="rect">
            <a:avLst/>
          </a:prstGeom>
        </p:spPr>
        <p:txBody>
          <a:bodyPr lIns="91420" tIns="45718" rIns="91420" bIns="45718"/>
          <a:lstStyle>
            <a:lvl1pPr marL="0" indent="0">
              <a:buNone/>
              <a:defRPr sz="3200"/>
            </a:lvl1pPr>
            <a:lvl2pPr marL="914225" indent="0">
              <a:buNone/>
              <a:defRPr sz="3100"/>
            </a:lvl2pPr>
            <a:lvl3pPr marL="1828430" indent="0">
              <a:buNone/>
              <a:defRPr sz="2400"/>
            </a:lvl3pPr>
            <a:lvl4pPr marL="2742655" indent="0">
              <a:buNone/>
              <a:defRPr sz="2000"/>
            </a:lvl4pPr>
            <a:lvl5pPr marL="3656863" indent="0">
              <a:buNone/>
              <a:defRPr sz="2000"/>
            </a:lvl5pPr>
            <a:lvl6pPr marL="4571086" indent="0">
              <a:buNone/>
              <a:defRPr sz="2000"/>
            </a:lvl6pPr>
            <a:lvl7pPr marL="5485294" indent="0">
              <a:buNone/>
              <a:defRPr sz="2000"/>
            </a:lvl7pPr>
            <a:lvl8pPr marL="6399516" indent="0">
              <a:buNone/>
              <a:defRPr sz="2000"/>
            </a:lvl8pPr>
            <a:lvl9pPr marL="7313725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9"/>
            <a:ext cx="21031200" cy="2651127"/>
          </a:xfrm>
          <a:prstGeom prst="rect">
            <a:avLst/>
          </a:prstGeom>
        </p:spPr>
        <p:txBody>
          <a:bodyPr lIns="91420" tIns="45718" rIns="91420" bIns="457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 lIns="91420" tIns="45718" rIns="91420" bIns="457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F9E5E443-43CC-47C0-B016-9A203293290C}" type="datetimeFigureOut">
              <a:rPr lang="en-US" smtClean="0"/>
              <a:pPr/>
              <a:t>07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19"/>
            <a:ext cx="82296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19"/>
            <a:ext cx="5486400" cy="730251"/>
          </a:xfrm>
          <a:prstGeom prst="rect">
            <a:avLst/>
          </a:prstGeom>
        </p:spPr>
        <p:txBody>
          <a:bodyPr lIns="91420" tIns="45718" rIns="91420" bIns="45718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slideLayout" Target="../slideLayouts/slideLayout31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43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13" indent="-457113" algn="l" defTabSz="182843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9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320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5543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199763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3973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8190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2406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6629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0836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225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430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2655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6863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1086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5294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399516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3725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144203" y="1065704"/>
            <a:ext cx="24239799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823" r:id="rId16"/>
    <p:sldLayoutId id="2147483906" r:id="rId17"/>
    <p:sldLayoutId id="2147483786" r:id="rId18"/>
    <p:sldLayoutId id="2147483795" r:id="rId19"/>
  </p:sldLayoutIdLst>
  <p:transition spd="slow">
    <p:fade/>
  </p:transition>
  <p:txStyles>
    <p:titleStyle>
      <a:lvl1pPr algn="l" defTabSz="182843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13" indent="-457113" algn="l" defTabSz="182843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9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320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5543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199763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3973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8190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2406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6629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0836" indent="-457113" algn="l" defTabSz="182843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225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430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2655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6863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1086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5294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399516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3725" algn="l" defTabSz="182843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7"/>
          </a:xfrm>
          <a:prstGeom prst="rect">
            <a:avLst/>
          </a:prstGeom>
        </p:spPr>
        <p:txBody>
          <a:bodyPr vert="horz" lIns="182875" tIns="91438" rIns="182875" bIns="9143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182875" tIns="91438" rIns="182875" bIns="9143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1"/>
          </a:xfrm>
          <a:prstGeom prst="rect">
            <a:avLst/>
          </a:prstGeom>
        </p:spPr>
        <p:txBody>
          <a:bodyPr vert="horz" lIns="182875" tIns="91438" rIns="182875" bIns="91438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754"/>
            <a:fld id="{8489D85A-B885-4970-93E7-83682E7FD8F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828754"/>
              <a:t>07/11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1"/>
          </a:xfrm>
          <a:prstGeom prst="rect">
            <a:avLst/>
          </a:prstGeom>
        </p:spPr>
        <p:txBody>
          <a:bodyPr vert="horz" lIns="182875" tIns="91438" rIns="182875" bIns="91438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754"/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1"/>
          </a:xfrm>
          <a:prstGeom prst="rect">
            <a:avLst/>
          </a:prstGeom>
        </p:spPr>
        <p:txBody>
          <a:bodyPr vert="horz" lIns="182875" tIns="91438" rIns="182875" bIns="91438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754"/>
            <a:fld id="{C8ABC212-011B-470A-9761-41C7494DF572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 defTabSz="1828754"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691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  <p:sldLayoutId id="2147483919" r:id="rId12"/>
    <p:sldLayoutId id="2147483920" r:id="rId13"/>
    <p:sldLayoutId id="2147483921" r:id="rId14"/>
  </p:sldLayoutIdLst>
  <p:txStyles>
    <p:titleStyle>
      <a:lvl1pPr algn="l" defTabSz="1828754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828754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566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5943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320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697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074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451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7829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206" indent="-457189" algn="l" defTabSz="1828754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754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131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509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1886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263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640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017" algn="l" defTabSz="1828754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0320000" cy="2286000"/>
          </a:xfrm>
          <a:prstGeom prst="rect">
            <a:avLst/>
          </a:prstGeom>
        </p:spPr>
        <p:txBody>
          <a:bodyPr vert="horz" lIns="217701" tIns="108851" rIns="217701" bIns="108851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0320000" cy="9601200"/>
          </a:xfrm>
          <a:prstGeom prst="rect">
            <a:avLst/>
          </a:prstGeom>
        </p:spPr>
        <p:txBody>
          <a:bodyPr vert="horz" lIns="217701" tIns="108851" rIns="217701" bIns="10885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555200" y="0"/>
            <a:ext cx="1828800" cy="13716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7701" tIns="108851" rIns="217701" bIns="108851" rtlCol="0" anchor="ctr"/>
          <a:lstStyle/>
          <a:p>
            <a:pPr algn="ctr" defTabSz="1219110"/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55200" y="10972800"/>
            <a:ext cx="1828800" cy="137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7701" tIns="108851" rIns="217701" bIns="108851" rtlCol="0" anchor="ctr"/>
          <a:lstStyle/>
          <a:p>
            <a:pPr algn="ctr" defTabSz="1219110"/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751435" y="11297920"/>
            <a:ext cx="1463040" cy="79248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4300">
                <a:solidFill>
                  <a:srgbClr val="FFFFFF"/>
                </a:solidFill>
              </a:defRPr>
            </a:lvl1pPr>
          </a:lstStyle>
          <a:p>
            <a:pPr defTabSz="1219110"/>
            <a:fld id="{B6F15528-21DE-4FAA-801E-634DDDAF4B2B}" type="slidenum">
              <a:rPr lang="en-US" smtClean="0"/>
              <a:pPr defTabSz="121911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21020856" y="7975600"/>
            <a:ext cx="4734563" cy="975360"/>
          </a:xfrm>
          <a:prstGeom prst="rect">
            <a:avLst/>
          </a:prstGeom>
        </p:spPr>
        <p:txBody>
          <a:bodyPr vert="horz" lIns="217701" tIns="108851" rIns="217701" bIns="108851" rtlCol="0" anchor="ctr"/>
          <a:lstStyle>
            <a:lvl1pPr algn="r">
              <a:defRPr sz="2800">
                <a:solidFill>
                  <a:schemeClr val="bg2"/>
                </a:solidFill>
              </a:defRPr>
            </a:lvl1pPr>
          </a:lstStyle>
          <a:p>
            <a:pPr defTabSz="1219110"/>
            <a:endParaRPr lang="en-US">
              <a:solidFill>
                <a:srgbClr val="DFDCB7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20949739" y="3169920"/>
            <a:ext cx="4876799" cy="975360"/>
          </a:xfrm>
          <a:prstGeom prst="rect">
            <a:avLst/>
          </a:prstGeom>
        </p:spPr>
        <p:txBody>
          <a:bodyPr vert="horz" lIns="217701" tIns="108851" rIns="217701" bIns="108851" rtlCol="0" anchor="ctr"/>
          <a:lstStyle>
            <a:lvl1pPr algn="l">
              <a:defRPr sz="2800">
                <a:solidFill>
                  <a:schemeClr val="bg2"/>
                </a:solidFill>
              </a:defRPr>
            </a:lvl1pPr>
          </a:lstStyle>
          <a:p>
            <a:pPr defTabSz="1219110"/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 defTabSz="1219110"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871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</p:sldLayoutIdLst>
  <p:txStyles>
    <p:titleStyle>
      <a:lvl1pPr algn="l" defTabSz="2177016" rtl="0" eaLnBrk="1" latinLnBrk="0" hangingPunct="1">
        <a:spcBef>
          <a:spcPct val="0"/>
        </a:spcBef>
        <a:buNone/>
        <a:defRPr sz="10900" kern="1200" cap="none" spc="-239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816382" indent="-544254" algn="l" defTabSz="2177016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5200" kern="1200">
          <a:solidFill>
            <a:schemeClr val="tx1"/>
          </a:solidFill>
          <a:latin typeface="+mn-lt"/>
          <a:ea typeface="+mn-ea"/>
          <a:cs typeface="+mn-cs"/>
        </a:defRPr>
      </a:lvl1pPr>
      <a:lvl2pPr marL="1523913" indent="-544254" algn="l" defTabSz="2177016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394717" indent="-544254" algn="l" defTabSz="2177016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047824" indent="-544254" algn="l" defTabSz="2177016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900" kern="1200">
          <a:solidFill>
            <a:schemeClr val="tx1"/>
          </a:solidFill>
          <a:latin typeface="+mn-lt"/>
          <a:ea typeface="+mn-ea"/>
          <a:cs typeface="+mn-cs"/>
        </a:defRPr>
      </a:lvl4pPr>
      <a:lvl5pPr marL="3700929" indent="-544254" algn="l" defTabSz="2177016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33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4136331" indent="-435404" algn="l" defTabSz="2177016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3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4571736" indent="-435404" algn="l" defTabSz="2177016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7pPr>
      <a:lvl8pPr marL="5007137" indent="-435404" algn="l" defTabSz="2177016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8pPr>
      <a:lvl9pPr marL="5442541" indent="-435404" algn="l" defTabSz="2177016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07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16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25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034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541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050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558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066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0320000" cy="2286000"/>
          </a:xfrm>
          <a:prstGeom prst="rect">
            <a:avLst/>
          </a:prstGeom>
        </p:spPr>
        <p:txBody>
          <a:bodyPr vert="horz" lIns="217701" tIns="108851" rIns="217701" bIns="108851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0320000" cy="9601200"/>
          </a:xfrm>
          <a:prstGeom prst="rect">
            <a:avLst/>
          </a:prstGeom>
        </p:spPr>
        <p:txBody>
          <a:bodyPr vert="horz" lIns="217701" tIns="108851" rIns="217701" bIns="10885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555200" y="0"/>
            <a:ext cx="1828800" cy="13716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7701" tIns="108851" rIns="217701" bIns="108851" rtlCol="0" anchor="ctr"/>
          <a:lstStyle/>
          <a:p>
            <a:pPr algn="ctr" defTabSz="1219110"/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55200" y="10972800"/>
            <a:ext cx="1828800" cy="1371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17701" tIns="108851" rIns="217701" bIns="108851" rtlCol="0" anchor="ctr"/>
          <a:lstStyle/>
          <a:p>
            <a:pPr algn="ctr" defTabSz="1219110"/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751435" y="11297920"/>
            <a:ext cx="1463040" cy="79248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4300">
                <a:solidFill>
                  <a:srgbClr val="FFFFFF"/>
                </a:solidFill>
              </a:defRPr>
            </a:lvl1pPr>
          </a:lstStyle>
          <a:p>
            <a:pPr defTabSz="1219110"/>
            <a:fld id="{B6F15528-21DE-4FAA-801E-634DDDAF4B2B}" type="slidenum">
              <a:rPr lang="en-US" smtClean="0"/>
              <a:pPr defTabSz="121911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21020856" y="7975600"/>
            <a:ext cx="4734563" cy="975360"/>
          </a:xfrm>
          <a:prstGeom prst="rect">
            <a:avLst/>
          </a:prstGeom>
        </p:spPr>
        <p:txBody>
          <a:bodyPr vert="horz" lIns="217701" tIns="108851" rIns="217701" bIns="108851" rtlCol="0" anchor="ctr"/>
          <a:lstStyle>
            <a:lvl1pPr algn="r">
              <a:defRPr sz="2800">
                <a:solidFill>
                  <a:schemeClr val="bg2"/>
                </a:solidFill>
              </a:defRPr>
            </a:lvl1pPr>
          </a:lstStyle>
          <a:p>
            <a:pPr defTabSz="1219110"/>
            <a:endParaRPr lang="en-US">
              <a:solidFill>
                <a:srgbClr val="DFDCB7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20949739" y="3169920"/>
            <a:ext cx="4876799" cy="975360"/>
          </a:xfrm>
          <a:prstGeom prst="rect">
            <a:avLst/>
          </a:prstGeom>
        </p:spPr>
        <p:txBody>
          <a:bodyPr vert="horz" lIns="217701" tIns="108851" rIns="217701" bIns="108851" rtlCol="0" anchor="ctr"/>
          <a:lstStyle>
            <a:lvl1pPr algn="l">
              <a:defRPr sz="2800">
                <a:solidFill>
                  <a:schemeClr val="bg2"/>
                </a:solidFill>
              </a:defRPr>
            </a:lvl1pPr>
          </a:lstStyle>
          <a:p>
            <a:pPr defTabSz="1219110"/>
            <a:fld id="{1D8BD707-D9CF-40AE-B4C6-C98DA3205C09}" type="datetimeFigureOut">
              <a:rPr lang="en-US" smtClean="0">
                <a:solidFill>
                  <a:srgbClr val="DFDCB7"/>
                </a:solidFill>
              </a:rPr>
              <a:pPr defTabSz="1219110"/>
              <a:t>07/11/2023</a:t>
            </a:fld>
            <a:endParaRPr lang="en-US">
              <a:solidFill>
                <a:srgbClr val="DFDCB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871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</p:sldLayoutIdLst>
  <p:txStyles>
    <p:titleStyle>
      <a:lvl1pPr algn="l" defTabSz="2177016" rtl="0" eaLnBrk="1" latinLnBrk="0" hangingPunct="1">
        <a:spcBef>
          <a:spcPct val="0"/>
        </a:spcBef>
        <a:buNone/>
        <a:defRPr sz="10900" kern="1200" cap="none" spc="-239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816382" indent="-544254" algn="l" defTabSz="2177016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5200" kern="1200">
          <a:solidFill>
            <a:schemeClr val="tx1"/>
          </a:solidFill>
          <a:latin typeface="+mn-lt"/>
          <a:ea typeface="+mn-ea"/>
          <a:cs typeface="+mn-cs"/>
        </a:defRPr>
      </a:lvl1pPr>
      <a:lvl2pPr marL="1523913" indent="-544254" algn="l" defTabSz="2177016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394717" indent="-544254" algn="l" defTabSz="2177016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047824" indent="-544254" algn="l" defTabSz="2177016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900" kern="1200">
          <a:solidFill>
            <a:schemeClr val="tx1"/>
          </a:solidFill>
          <a:latin typeface="+mn-lt"/>
          <a:ea typeface="+mn-ea"/>
          <a:cs typeface="+mn-cs"/>
        </a:defRPr>
      </a:lvl4pPr>
      <a:lvl5pPr marL="3700929" indent="-544254" algn="l" defTabSz="2177016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33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4136331" indent="-435404" algn="l" defTabSz="2177016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3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4571736" indent="-435404" algn="l" defTabSz="2177016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7pPr>
      <a:lvl8pPr marL="5007137" indent="-435404" algn="l" defTabSz="2177016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8pPr>
      <a:lvl9pPr marL="5442541" indent="-435404" algn="l" defTabSz="2177016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3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07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16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25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034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541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050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558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066" algn="l" defTabSz="2177016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40.jpeg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41.gi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2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33.xml"/><Relationship Id="rId1" Type="http://schemas.openxmlformats.org/officeDocument/2006/relationships/audio" Target="file:///D:\The%20Vinh\GA-DT\Nhac\ZA%20Little%20Music.mp3" TargetMode="External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openxmlformats.org/officeDocument/2006/relationships/image" Target="../media/image11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9.png"/><Relationship Id="rId14" Type="http://schemas.openxmlformats.org/officeDocument/2006/relationships/image" Target="../media/image13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40.jpeg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45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1.gi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12" Type="http://schemas.openxmlformats.org/officeDocument/2006/relationships/image" Target="../media/image11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9.png"/><Relationship Id="rId14" Type="http://schemas.openxmlformats.org/officeDocument/2006/relationships/image" Target="../media/image13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235.png"/><Relationship Id="rId3" Type="http://schemas.openxmlformats.org/officeDocument/2006/relationships/image" Target="../media/image48.png"/><Relationship Id="rId7" Type="http://schemas.openxmlformats.org/officeDocument/2006/relationships/image" Target="../media/image229.png"/><Relationship Id="rId12" Type="http://schemas.openxmlformats.org/officeDocument/2006/relationships/image" Target="../media/image5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50.png"/><Relationship Id="rId11" Type="http://schemas.openxmlformats.org/officeDocument/2006/relationships/image" Target="../media/image233.png"/><Relationship Id="rId5" Type="http://schemas.openxmlformats.org/officeDocument/2006/relationships/image" Target="../media/image49.jpg"/><Relationship Id="rId15" Type="http://schemas.openxmlformats.org/officeDocument/2006/relationships/image" Target="../media/image237.png"/><Relationship Id="rId10" Type="http://schemas.openxmlformats.org/officeDocument/2006/relationships/image" Target="../media/image232.png"/><Relationship Id="rId4" Type="http://schemas.openxmlformats.org/officeDocument/2006/relationships/image" Target="../media/image227.png"/><Relationship Id="rId9" Type="http://schemas.openxmlformats.org/officeDocument/2006/relationships/image" Target="../media/image231.png"/><Relationship Id="rId14" Type="http://schemas.openxmlformats.org/officeDocument/2006/relationships/image" Target="../media/image2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52.png"/><Relationship Id="rId4" Type="http://schemas.openxmlformats.org/officeDocument/2006/relationships/image" Target="../media/image5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33.xml"/><Relationship Id="rId1" Type="http://schemas.openxmlformats.org/officeDocument/2006/relationships/audio" Target="file:///D:\The%20Vinh\GA-DT\Nhac\ZA%20Little%20Music.mp3" TargetMode="Externa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53.png"/><Relationship Id="rId4" Type="http://schemas.openxmlformats.org/officeDocument/2006/relationships/image" Target="../media/image9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54.emf"/><Relationship Id="rId4" Type="http://schemas.openxmlformats.org/officeDocument/2006/relationships/image" Target="../media/image12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160.png"/><Relationship Id="rId4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1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57.png"/><Relationship Id="rId4" Type="http://schemas.openxmlformats.org/officeDocument/2006/relationships/image" Target="../media/image25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58.png"/><Relationship Id="rId5" Type="http://schemas.openxmlformats.org/officeDocument/2006/relationships/image" Target="../media/image28.png"/><Relationship Id="rId4" Type="http://schemas.openxmlformats.org/officeDocument/2006/relationships/image" Target="../media/image2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58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59.png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4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4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60.emf"/><Relationship Id="rId4" Type="http://schemas.openxmlformats.org/officeDocument/2006/relationships/image" Target="../media/image4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61.emf"/><Relationship Id="rId4" Type="http://schemas.openxmlformats.org/officeDocument/2006/relationships/image" Target="../media/image47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62.emf"/><Relationship Id="rId4" Type="http://schemas.openxmlformats.org/officeDocument/2006/relationships/image" Target="../media/image50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63.emf"/><Relationship Id="rId4" Type="http://schemas.openxmlformats.org/officeDocument/2006/relationships/image" Target="../media/image48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64.png"/><Relationship Id="rId5" Type="http://schemas.openxmlformats.org/officeDocument/2006/relationships/image" Target="../media/image570.png"/><Relationship Id="rId4" Type="http://schemas.openxmlformats.org/officeDocument/2006/relationships/image" Target="../media/image5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64.png"/><Relationship Id="rId4" Type="http://schemas.openxmlformats.org/officeDocument/2006/relationships/image" Target="../media/image59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6.png"/><Relationship Id="rId7" Type="http://schemas.openxmlformats.org/officeDocument/2006/relationships/image" Target="../media/image65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67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68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66.png"/><Relationship Id="rId7" Type="http://schemas.openxmlformats.org/officeDocument/2006/relationships/image" Target="../media/image660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65.png"/><Relationship Id="rId5" Type="http://schemas.openxmlformats.org/officeDocument/2006/relationships/image" Target="../media/image76.png"/><Relationship Id="rId10" Type="http://schemas.openxmlformats.org/officeDocument/2006/relationships/image" Target="../media/image74.png"/><Relationship Id="rId4" Type="http://schemas.openxmlformats.org/officeDocument/2006/relationships/image" Target="../media/image75.png"/><Relationship Id="rId9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80.png"/><Relationship Id="rId5" Type="http://schemas.openxmlformats.org/officeDocument/2006/relationships/image" Target="../media/image66.png"/><Relationship Id="rId4" Type="http://schemas.openxmlformats.org/officeDocument/2006/relationships/image" Target="../media/image79.png"/><Relationship Id="rId9" Type="http://schemas.openxmlformats.org/officeDocument/2006/relationships/image" Target="../media/image8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4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image" Target="../media/image75.emf"/><Relationship Id="rId4" Type="http://schemas.openxmlformats.org/officeDocument/2006/relationships/image" Target="../media/image85.png"/><Relationship Id="rId9" Type="http://schemas.openxmlformats.org/officeDocument/2006/relationships/image" Target="../media/image8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010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1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76.emf"/><Relationship Id="rId4" Type="http://schemas.openxmlformats.org/officeDocument/2006/relationships/image" Target="../media/image92.png"/><Relationship Id="rId9" Type="http://schemas.openxmlformats.org/officeDocument/2006/relationships/image" Target="../media/image9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8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75.emf"/><Relationship Id="rId4" Type="http://schemas.openxmlformats.org/officeDocument/2006/relationships/image" Target="../media/image99.png"/><Relationship Id="rId9" Type="http://schemas.openxmlformats.org/officeDocument/2006/relationships/image" Target="../media/image10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4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77.emf"/><Relationship Id="rId4" Type="http://schemas.openxmlformats.org/officeDocument/2006/relationships/image" Target="../media/image105.png"/><Relationship Id="rId9" Type="http://schemas.openxmlformats.org/officeDocument/2006/relationships/image" Target="../media/image10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1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640.png"/><Relationship Id="rId5" Type="http://schemas.openxmlformats.org/officeDocument/2006/relationships/image" Target="../media/image113.png"/><Relationship Id="rId10" Type="http://schemas.openxmlformats.org/officeDocument/2006/relationships/image" Target="../media/image78.emf"/><Relationship Id="rId4" Type="http://schemas.openxmlformats.org/officeDocument/2006/relationships/image" Target="../media/image112.png"/><Relationship Id="rId9" Type="http://schemas.openxmlformats.org/officeDocument/2006/relationships/image" Target="../media/image11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740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97.png"/><Relationship Id="rId5" Type="http://schemas.openxmlformats.org/officeDocument/2006/relationships/image" Target="../media/image90.png"/><Relationship Id="rId10" Type="http://schemas.openxmlformats.org/officeDocument/2006/relationships/image" Target="../media/image79.emf"/><Relationship Id="rId4" Type="http://schemas.openxmlformats.org/officeDocument/2006/relationships/image" Target="../media/image77.png"/><Relationship Id="rId9" Type="http://schemas.openxmlformats.org/officeDocument/2006/relationships/image" Target="../media/image114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7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10" Type="http://schemas.openxmlformats.org/officeDocument/2006/relationships/image" Target="../media/image80.emf"/><Relationship Id="rId4" Type="http://schemas.openxmlformats.org/officeDocument/2006/relationships/image" Target="../media/image118.png"/><Relationship Id="rId9" Type="http://schemas.openxmlformats.org/officeDocument/2006/relationships/image" Target="../media/image12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4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10" Type="http://schemas.openxmlformats.org/officeDocument/2006/relationships/image" Target="../media/image81.emf"/><Relationship Id="rId4" Type="http://schemas.openxmlformats.org/officeDocument/2006/relationships/image" Target="../media/image125.png"/><Relationship Id="rId9" Type="http://schemas.openxmlformats.org/officeDocument/2006/relationships/image" Target="../media/image12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1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10" Type="http://schemas.openxmlformats.org/officeDocument/2006/relationships/image" Target="../media/image82.emf"/><Relationship Id="rId4" Type="http://schemas.openxmlformats.org/officeDocument/2006/relationships/image" Target="../media/image132.png"/><Relationship Id="rId9" Type="http://schemas.openxmlformats.org/officeDocument/2006/relationships/image" Target="../media/image136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83.emf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145.png"/><Relationship Id="rId7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10" Type="http://schemas.openxmlformats.org/officeDocument/2006/relationships/image" Target="../media/image123.png"/><Relationship Id="rId4" Type="http://schemas.openxmlformats.org/officeDocument/2006/relationships/image" Target="../media/image146.png"/><Relationship Id="rId9" Type="http://schemas.openxmlformats.org/officeDocument/2006/relationships/image" Target="../media/image15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51.png"/><Relationship Id="rId4" Type="http://schemas.openxmlformats.org/officeDocument/2006/relationships/image" Target="../media/image14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E3FF6797-9084-4088-B03C-F68BB0D6D29D}"/>
              </a:ext>
            </a:extLst>
          </p:cNvPr>
          <p:cNvGrpSpPr/>
          <p:nvPr/>
        </p:nvGrpSpPr>
        <p:grpSpPr>
          <a:xfrm>
            <a:off x="9677403" y="1676401"/>
            <a:ext cx="13944600" cy="11181524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660146" y="3448230"/>
                  <a:ext cx="4089155" cy="9848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56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16799" y="3468887"/>
              <a:ext cx="13413376" cy="93341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7.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ở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ầu</a:t>
              </a:r>
              <a:endParaRPr lang="en-US" sz="59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8.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ổng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iệu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59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9.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59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59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0.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59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1.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59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9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59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1" y="2428363"/>
              <a:ext cx="10325100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I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vi-VN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57" y="1924246"/>
            <a:ext cx="8813300" cy="1093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743095"/>
            <a:ext cx="22961600" cy="242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 u="sng" dirty="0" err="1">
                <a:solidFill>
                  <a:srgbClr val="FF0066"/>
                </a:solidFill>
                <a:latin typeface="Times New Roman" pitchFamily="18" charset="0"/>
              </a:rPr>
              <a:t>Ví</a:t>
            </a:r>
            <a:r>
              <a:rPr lang="en-US" sz="7600" b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7600" b="1" u="sng" dirty="0" err="1">
                <a:solidFill>
                  <a:srgbClr val="FF0066"/>
                </a:solidFill>
                <a:latin typeface="Times New Roman" pitchFamily="18" charset="0"/>
              </a:rPr>
              <a:t>dụ</a:t>
            </a:r>
            <a:r>
              <a:rPr lang="en-US" sz="7600" b="1" u="sng" dirty="0">
                <a:solidFill>
                  <a:srgbClr val="FF0066"/>
                </a:solidFill>
                <a:latin typeface="Times New Roman" pitchFamily="18" charset="0"/>
              </a:rPr>
              <a:t> 1:</a:t>
            </a:r>
            <a:r>
              <a:rPr lang="en-US" sz="6800" dirty="0">
                <a:solidFill>
                  <a:prstClr val="black"/>
                </a:solidFill>
                <a:latin typeface="Times New Roman" pitchFamily="18" charset="0"/>
              </a:rPr>
              <a:t>      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Cho tam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giác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ABC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có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G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à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trọng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tâm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, M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và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N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ần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ượt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à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trung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điểm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AB, BC.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Khi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đó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ta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có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9221" name="Picture 5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11703" y="9496427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5646400" y="6200776"/>
            <a:ext cx="6908800" cy="50292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>
            <a:off x="12636503" y="6200776"/>
            <a:ext cx="3048000" cy="50292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12598400" y="11229976"/>
            <a:ext cx="9956800" cy="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6408400" y="9020196"/>
            <a:ext cx="20320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G</a:t>
            </a:r>
            <a:endParaRPr lang="en-US" sz="7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2555200" y="10620396"/>
            <a:ext cx="12192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750800" y="8086744"/>
            <a:ext cx="20320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M</a:t>
            </a:r>
            <a:r>
              <a:rPr lang="en-US" sz="68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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5036800" y="4981596"/>
            <a:ext cx="12192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7081503" y="10706119"/>
            <a:ext cx="1219200" cy="242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68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</a:t>
            </a:r>
            <a:r>
              <a:rPr lang="en-US" sz="76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N</a:t>
            </a:r>
            <a:endParaRPr lang="en-US" sz="7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1176000" y="10620396"/>
            <a:ext cx="12192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14224003" y="8791576"/>
            <a:ext cx="3327400" cy="2409824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15684503" y="6200776"/>
            <a:ext cx="1828800" cy="50292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33" name="Object 1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65401" y="4962526"/>
          <a:ext cx="1976439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5" imgW="355292" imgH="215713" progId="Equation.DSMT4">
                  <p:embed/>
                </p:oleObj>
              </mc:Choice>
              <mc:Fallback>
                <p:oleObj name="Equation" r:id="rId5" imgW="355292" imgH="2157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4962526"/>
                        <a:ext cx="1976439" cy="120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58013" y="5029201"/>
          <a:ext cx="15255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029201"/>
                        <a:ext cx="15255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98714" y="6334126"/>
          <a:ext cx="21367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9" imgW="393359" imgH="215713" progId="Equation.DSMT4">
                  <p:embed/>
                </p:oleObj>
              </mc:Choice>
              <mc:Fallback>
                <p:oleObj name="Equation" r:id="rId9" imgW="393359" imgH="2157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4" y="6334126"/>
                        <a:ext cx="21367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99263" y="6305551"/>
          <a:ext cx="14081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11" imgW="266353" imgH="215619" progId="Equation.DSMT4">
                  <p:embed/>
                </p:oleObj>
              </mc:Choice>
              <mc:Fallback>
                <p:oleObj name="Equation" r:id="rId11" imgW="266353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6305551"/>
                        <a:ext cx="14081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120929" y="7877177"/>
          <a:ext cx="2628900" cy="11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" name="Equation" r:id="rId13" imgW="418918" imgH="215806" progId="Equation.DSMT4">
                  <p:embed/>
                </p:oleObj>
              </mc:Choice>
              <mc:Fallback>
                <p:oleObj name="Equation" r:id="rId13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29" y="7877177"/>
                        <a:ext cx="2628900" cy="117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6451627" y="7753371"/>
          <a:ext cx="2146303" cy="130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3" name="Equation" r:id="rId15" imgW="266353" imgH="215619" progId="Equation.DSMT4">
                  <p:embed/>
                </p:oleObj>
              </mc:Choice>
              <mc:Fallback>
                <p:oleObj name="Equation" r:id="rId15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27" y="7753371"/>
                        <a:ext cx="2146303" cy="1304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2091293" y="9429771"/>
          <a:ext cx="2700868" cy="111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17" imgW="393359" imgH="215713" progId="Equation.DSMT4">
                  <p:embed/>
                </p:oleObj>
              </mc:Choice>
              <mc:Fallback>
                <p:oleObj name="Equation" r:id="rId17" imgW="39335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293" y="9429771"/>
                        <a:ext cx="2700868" cy="1111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489703" y="9344027"/>
          <a:ext cx="2032000" cy="11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" name="Equation" r:id="rId19" imgW="279279" imgH="215806" progId="Equation.DSMT4">
                  <p:embed/>
                </p:oleObj>
              </mc:Choice>
              <mc:Fallback>
                <p:oleObj name="Equation" r:id="rId19" imgW="27927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3" y="9344027"/>
                        <a:ext cx="2032000" cy="117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1866902" y="10915651"/>
          <a:ext cx="2832100" cy="113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" name="Equation" r:id="rId21" imgW="380835" imgH="203112" progId="Equation.DSMT4">
                  <p:embed/>
                </p:oleObj>
              </mc:Choice>
              <mc:Fallback>
                <p:oleObj name="Equation" r:id="rId2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2" y="10915651"/>
                        <a:ext cx="2832100" cy="113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48156"/>
              </p:ext>
            </p:extLst>
          </p:nvPr>
        </p:nvGraphicFramePr>
        <p:xfrm>
          <a:off x="6515103" y="10906147"/>
          <a:ext cx="207856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" name="Equation" r:id="rId23" imgW="279279" imgH="203112" progId="Equation.DSMT4">
                  <p:embed/>
                </p:oleObj>
              </mc:Choice>
              <mc:Fallback>
                <p:oleObj name="Equation" r:id="rId23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3" y="10906147"/>
                        <a:ext cx="207856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50" name="Picture 34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00600" y="5038727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1" name="Picture 35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51400" y="640080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2" name="Picture 36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51400" y="7905751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3" name="Picture 37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73600" y="10944227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54" name="Line 38"/>
          <p:cNvSpPr>
            <a:spLocks noChangeShapeType="1"/>
          </p:cNvSpPr>
          <p:nvPr/>
        </p:nvSpPr>
        <p:spPr bwMode="auto">
          <a:xfrm flipH="1" flipV="1">
            <a:off x="15709903" y="6248400"/>
            <a:ext cx="1202268" cy="3352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16903703" y="9582151"/>
            <a:ext cx="609600" cy="16764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4953000" y="5029219"/>
            <a:ext cx="1828800" cy="155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8700">
                <a:solidFill>
                  <a:srgbClr val="FF3300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>
            <a:off x="15671800" y="6200776"/>
            <a:ext cx="1828800" cy="502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58" name="Line 42"/>
          <p:cNvSpPr>
            <a:spLocks noChangeShapeType="1"/>
          </p:cNvSpPr>
          <p:nvPr/>
        </p:nvSpPr>
        <p:spPr bwMode="auto">
          <a:xfrm>
            <a:off x="15684500" y="6229349"/>
            <a:ext cx="1219200" cy="3352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5156203" y="6115051"/>
          <a:ext cx="1498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25" imgW="165028" imgH="418918" progId="Equation.DSMT4">
                  <p:embed/>
                </p:oleObj>
              </mc:Choice>
              <mc:Fallback>
                <p:oleObj name="Equation" r:id="rId25" imgW="16502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3" y="6115051"/>
                        <a:ext cx="1498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14109703" y="8734427"/>
            <a:ext cx="3454400" cy="2438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15684503" y="6229351"/>
            <a:ext cx="6908800" cy="50292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5283203" y="7753351"/>
          <a:ext cx="939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27" imgW="165028" imgH="418918" progId="Equation.DSMT4">
                  <p:embed/>
                </p:oleObj>
              </mc:Choice>
              <mc:Fallback>
                <p:oleObj name="Equation" r:id="rId27" imgW="16502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3" y="7753351"/>
                        <a:ext cx="939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16916400" y="9553576"/>
            <a:ext cx="6096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4660903" y="9382144"/>
            <a:ext cx="1828800" cy="155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8700">
                <a:solidFill>
                  <a:srgbClr val="FF3300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 flipH="1">
            <a:off x="14135103" y="6134100"/>
            <a:ext cx="1625600" cy="2590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 flipH="1">
            <a:off x="12623827" y="8705851"/>
            <a:ext cx="1536703" cy="2590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>
            <a:off x="5283200" y="11668127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9276" name="Group 60"/>
          <p:cNvGrpSpPr>
            <a:grpSpLocks/>
          </p:cNvGrpSpPr>
          <p:nvPr/>
        </p:nvGrpSpPr>
        <p:grpSpPr bwMode="auto">
          <a:xfrm>
            <a:off x="14744729" y="10887097"/>
            <a:ext cx="5575300" cy="628651"/>
            <a:chOff x="3483" y="3060"/>
            <a:chExt cx="1317" cy="198"/>
          </a:xfrm>
        </p:grpSpPr>
        <p:sp>
          <p:nvSpPr>
            <p:cNvPr id="2" name="Line 53"/>
            <p:cNvSpPr>
              <a:spLocks noChangeShapeType="1"/>
            </p:cNvSpPr>
            <p:nvPr/>
          </p:nvSpPr>
          <p:spPr bwMode="auto">
            <a:xfrm flipH="1">
              <a:off x="4752" y="306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" name="Line 54"/>
            <p:cNvSpPr>
              <a:spLocks noChangeShapeType="1"/>
            </p:cNvSpPr>
            <p:nvPr/>
          </p:nvSpPr>
          <p:spPr bwMode="auto">
            <a:xfrm flipH="1">
              <a:off x="3483" y="306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9275" name="Group 59"/>
          <p:cNvGrpSpPr>
            <a:grpSpLocks/>
          </p:cNvGrpSpPr>
          <p:nvPr/>
        </p:nvGrpSpPr>
        <p:grpSpPr bwMode="auto">
          <a:xfrm>
            <a:off x="12966729" y="7419993"/>
            <a:ext cx="2273300" cy="2733675"/>
            <a:chOff x="3063" y="1968"/>
            <a:chExt cx="537" cy="861"/>
          </a:xfrm>
        </p:grpSpPr>
        <p:sp>
          <p:nvSpPr>
            <p:cNvPr id="4" name="Line 55"/>
            <p:cNvSpPr>
              <a:spLocks noChangeShapeType="1"/>
            </p:cNvSpPr>
            <p:nvPr/>
          </p:nvSpPr>
          <p:spPr bwMode="auto">
            <a:xfrm>
              <a:off x="3408" y="196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" name="Line 56"/>
            <p:cNvSpPr>
              <a:spLocks noChangeShapeType="1"/>
            </p:cNvSpPr>
            <p:nvPr/>
          </p:nvSpPr>
          <p:spPr bwMode="auto">
            <a:xfrm>
              <a:off x="3396" y="201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3081" y="268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>
              <a:off x="3063" y="2733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8" name="Text Box 61"/>
          <p:cNvSpPr txBox="1">
            <a:spLocks noChangeArrowheads="1"/>
          </p:cNvSpPr>
          <p:nvPr/>
        </p:nvSpPr>
        <p:spPr bwMode="auto">
          <a:xfrm>
            <a:off x="419101" y="228603"/>
            <a:ext cx="23368000" cy="168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 b="1">
                <a:solidFill>
                  <a:srgbClr val="C0504D"/>
                </a:solidFill>
                <a:latin typeface="Times New Roman" pitchFamily="18" charset="0"/>
              </a:rPr>
              <a:t>TÍCH CỦA VECTƠ VỚI MỘT SỐ</a:t>
            </a:r>
          </a:p>
        </p:txBody>
      </p:sp>
      <p:sp>
        <p:nvSpPr>
          <p:cNvPr id="9278" name="Oval 62"/>
          <p:cNvSpPr>
            <a:spLocks noChangeArrowheads="1"/>
          </p:cNvSpPr>
          <p:nvPr/>
        </p:nvSpPr>
        <p:spPr bwMode="auto">
          <a:xfrm>
            <a:off x="8534400" y="0"/>
            <a:ext cx="15849600" cy="426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663" tIns="108832" rIns="217663" bIns="108832" anchor="ctr"/>
          <a:lstStyle/>
          <a:p>
            <a:pPr algn="ctr" defTabSz="2176660" fontAlgn="base">
              <a:spcBef>
                <a:spcPct val="0"/>
              </a:spcBef>
              <a:spcAft>
                <a:spcPct val="0"/>
              </a:spcAft>
            </a:pP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Hãy quan sát </a:t>
            </a:r>
          </a:p>
          <a:p>
            <a:pPr algn="ctr" defTabSz="2176660" fontAlgn="base">
              <a:spcBef>
                <a:spcPct val="0"/>
              </a:spcBef>
              <a:spcAft>
                <a:spcPct val="0"/>
              </a:spcAft>
            </a:pPr>
            <a:r>
              <a:rPr lang="en-US" sz="6800">
                <a:solidFill>
                  <a:srgbClr val="FF0000"/>
                </a:solidFill>
                <a:latin typeface="Times New Roman" pitchFamily="18" charset="0"/>
              </a:rPr>
              <a:t>hướng</a:t>
            </a: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 và </a:t>
            </a:r>
            <a:r>
              <a:rPr lang="en-US" sz="6800">
                <a:solidFill>
                  <a:srgbClr val="FF0000"/>
                </a:solidFill>
                <a:latin typeface="Times New Roman" pitchFamily="18" charset="0"/>
              </a:rPr>
              <a:t>độ dài </a:t>
            </a: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của từng cặp vectơ </a:t>
            </a:r>
          </a:p>
          <a:p>
            <a:pPr algn="ctr" defTabSz="2176660" fontAlgn="base">
              <a:spcBef>
                <a:spcPct val="0"/>
              </a:spcBef>
              <a:spcAft>
                <a:spcPct val="0"/>
              </a:spcAft>
            </a:pP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để chọn kết quả đúng!</a:t>
            </a:r>
          </a:p>
        </p:txBody>
      </p:sp>
    </p:spTree>
    <p:extLst>
      <p:ext uri="{BB962C8B-B14F-4D97-AF65-F5344CB8AC3E}">
        <p14:creationId xmlns:p14="http://schemas.microsoft.com/office/powerpoint/2010/main" val="144804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 tmFilter="0, 0; .2, .5; .8, .5; 1, 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1000" autoRev="1" fill="hold"/>
                                        <p:tgtEl>
                                          <p:spTgt spid="92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2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3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1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1000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2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4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 animBg="1"/>
      <p:bldP spid="9223" grpId="0" animBg="1"/>
      <p:bldP spid="9224" grpId="0" animBg="1"/>
      <p:bldP spid="9225" grpId="0"/>
      <p:bldP spid="9226" grpId="0"/>
      <p:bldP spid="9227" grpId="0"/>
      <p:bldP spid="9228" grpId="0"/>
      <p:bldP spid="9229" grpId="0"/>
      <p:bldP spid="9230" grpId="0"/>
      <p:bldP spid="9231" grpId="0" animBg="1"/>
      <p:bldP spid="9232" grpId="0" animBg="1"/>
      <p:bldP spid="9254" grpId="0" animBg="1"/>
      <p:bldP spid="9254" grpId="1" animBg="1"/>
      <p:bldP spid="9255" grpId="0" animBg="1"/>
      <p:bldP spid="9255" grpId="1" animBg="1"/>
      <p:bldP spid="9256" grpId="0"/>
      <p:bldP spid="9257" grpId="0" animBg="1"/>
      <p:bldP spid="9257" grpId="1" animBg="1"/>
      <p:bldP spid="9258" grpId="0" animBg="1"/>
      <p:bldP spid="9258" grpId="1" animBg="1"/>
      <p:bldP spid="9258" grpId="2" animBg="1"/>
      <p:bldP spid="9258" grpId="3" animBg="1"/>
      <p:bldP spid="9261" grpId="0" animBg="1"/>
      <p:bldP spid="9261" grpId="1" animBg="1"/>
      <p:bldP spid="9262" grpId="0" animBg="1"/>
      <p:bldP spid="9262" grpId="1" animBg="1"/>
      <p:bldP spid="9264" grpId="0" animBg="1"/>
      <p:bldP spid="9264" grpId="1" animBg="1"/>
      <p:bldP spid="9265" grpId="0"/>
      <p:bldP spid="9266" grpId="0" animBg="1"/>
      <p:bldP spid="9267" grpId="0" animBg="1"/>
      <p:bldP spid="9268" grpId="0" animBg="1"/>
      <p:bldP spid="9278" grpId="0" animBg="1"/>
      <p:bldP spid="9278" grpId="1" animBg="1"/>
      <p:bldP spid="9278" grpId="2" animBg="1"/>
      <p:bldP spid="9278" grpId="3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88302" y="2014755"/>
                <a:ext cx="23243316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ồ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284" y="2014744"/>
                <a:ext cx="23243315" cy="11411749"/>
              </a:xfrm>
              <a:prstGeom prst="rect">
                <a:avLst/>
              </a:prstGeom>
              <a:blipFill>
                <a:blip r:embed="rId3"/>
                <a:stretch>
                  <a:fillRect l="-11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133371" y="2078016"/>
            <a:ext cx="3895831" cy="1427184"/>
            <a:chOff x="22440" y="59287"/>
            <a:chExt cx="617386" cy="230002"/>
          </a:xfrm>
        </p:grpSpPr>
        <p:grpSp>
          <p:nvGrpSpPr>
            <p:cNvPr id="19" name="Group 18"/>
            <p:cNvGrpSpPr/>
            <p:nvPr/>
          </p:nvGrpSpPr>
          <p:grpSpPr>
            <a:xfrm>
              <a:off x="22440" y="59287"/>
              <a:ext cx="605960" cy="159855"/>
              <a:chOff x="31572" y="60276"/>
              <a:chExt cx="852597" cy="197828"/>
            </a:xfrm>
          </p:grpSpPr>
          <p:sp>
            <p:nvSpPr>
              <p:cNvPr id="21" name="Arrow: Pentagon 25"/>
              <p:cNvSpPr/>
              <p:nvPr/>
            </p:nvSpPr>
            <p:spPr>
              <a:xfrm>
                <a:off x="204585" y="62042"/>
                <a:ext cx="679584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rrow: Chevron 26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Arrow: Chevron 27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" name="TextBox 56"/>
            <p:cNvSpPr txBox="1"/>
            <p:nvPr/>
          </p:nvSpPr>
          <p:spPr>
            <a:xfrm>
              <a:off x="188148" y="59287"/>
              <a:ext cx="45167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47341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1" y="1978467"/>
                <a:ext cx="24003000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lvl="0"/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ồ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ồ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; c).</a:t>
                </a:r>
              </a:p>
              <a:p>
                <a:pPr lvl="0"/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2" y="1978467"/>
                <a:ext cx="24003000" cy="11411750"/>
              </a:xfrm>
              <a:prstGeom prst="rect">
                <a:avLst/>
              </a:prstGeom>
              <a:blipFill rotWithShape="1">
                <a:blip r:embed="rId3"/>
                <a:stretch>
                  <a:fillRect r="-23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52400" y="1349581"/>
            <a:ext cx="5029200" cy="1645303"/>
            <a:chOff x="22440" y="-88133"/>
            <a:chExt cx="1134503" cy="307088"/>
          </a:xfrm>
        </p:grpSpPr>
        <p:grpSp>
          <p:nvGrpSpPr>
            <p:cNvPr id="5" name="Group 4"/>
            <p:cNvGrpSpPr/>
            <p:nvPr/>
          </p:nvGrpSpPr>
          <p:grpSpPr>
            <a:xfrm>
              <a:off x="22440" y="59288"/>
              <a:ext cx="1134503" cy="159667"/>
              <a:chOff x="31572" y="60276"/>
              <a:chExt cx="1596267" cy="197595"/>
            </a:xfrm>
          </p:grpSpPr>
          <p:sp>
            <p:nvSpPr>
              <p:cNvPr id="8" name="Arrow: Pentagon 33"/>
              <p:cNvSpPr/>
              <p:nvPr/>
            </p:nvSpPr>
            <p:spPr>
              <a:xfrm>
                <a:off x="204506" y="61809"/>
                <a:ext cx="1423333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1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3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Arrow: Chevron 3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/>
            <p:cNvSpPr txBox="1"/>
            <p:nvPr/>
          </p:nvSpPr>
          <p:spPr>
            <a:xfrm>
              <a:off x="208271" y="-88133"/>
              <a:ext cx="905861" cy="267033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0473" y="3340537"/>
                <a:ext cx="23626860" cy="1673019"/>
              </a:xfrm>
              <a:prstGeom prst="rect">
                <a:avLst/>
              </a:prstGeom>
            </p:spPr>
            <p:txBody>
              <a:bodyPr wrap="square" lIns="91420" tIns="45718" rIns="91420" bIns="45718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4.25)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470" y="3340529"/>
                <a:ext cx="23626859" cy="1601849"/>
              </a:xfrm>
              <a:prstGeom prst="rect">
                <a:avLst/>
              </a:prstGeom>
              <a:blipFill>
                <a:blip r:embed="rId4"/>
                <a:stretch>
                  <a:fillRect l="-1187" t="-9886" b="-19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/>
          <p:nvPr/>
        </p:nvPicPr>
        <p:blipFill>
          <a:blip r:embed="rId5"/>
          <a:stretch>
            <a:fillRect/>
          </a:stretch>
        </p:blipFill>
        <p:spPr>
          <a:xfrm>
            <a:off x="6934200" y="4858911"/>
            <a:ext cx="7772400" cy="1507583"/>
          </a:xfrm>
          <a:prstGeom prst="rect">
            <a:avLst/>
          </a:prstGeom>
        </p:spPr>
      </p:pic>
      <p:sp>
        <p:nvSpPr>
          <p:cNvPr id="14" name="Text Box 27"/>
          <p:cNvSpPr txBox="1"/>
          <p:nvPr/>
        </p:nvSpPr>
        <p:spPr>
          <a:xfrm>
            <a:off x="9067800" y="6366494"/>
            <a:ext cx="4114800" cy="761999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20" tIns="45718" rIns="91420" bIns="4571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25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2573845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0" y="2743217"/>
            <a:ext cx="21945600" cy="707072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iết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học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đến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đây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húc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chân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hành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cảm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ơn</a:t>
            </a:r>
            <a:r>
              <a:rPr lang="en-US" sz="14400" dirty="0"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0000FF"/>
                </a:solidFill>
                <a:latin typeface="Times New Roman" pitchFamily="18" charset="0"/>
              </a:rPr>
              <a:t>quý</a:t>
            </a:r>
            <a:r>
              <a:rPr lang="en-US" sz="14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0000FF"/>
                </a:solidFill>
                <a:latin typeface="Times New Roman" pitchFamily="18" charset="0"/>
              </a:rPr>
              <a:t>thầy</a:t>
            </a:r>
            <a:r>
              <a:rPr lang="en-US" sz="14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0000FF"/>
                </a:solidFill>
                <a:latin typeface="Times New Roman" pitchFamily="18" charset="0"/>
              </a:rPr>
              <a:t>cô</a:t>
            </a:r>
            <a:r>
              <a:rPr lang="en-US" sz="14400" dirty="0"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và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các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em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học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sinh</a:t>
            </a:r>
            <a:r>
              <a:rPr lang="en-US" sz="14400" dirty="0"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đã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ham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dự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56676" name="ZA Little Music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3444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5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7881600" y="8839200"/>
            <a:ext cx="650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8694400" y="-812800"/>
            <a:ext cx="4876800" cy="65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7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838200" y="8016876"/>
            <a:ext cx="4876800" cy="65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8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6"/>
            <a:ext cx="650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9206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66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" dur="3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7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" presetID="9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" presetID="24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21" presetClass="entr" presetSubtype="4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8" presetID="55" presetClass="entr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3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9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6676"/>
                </p:tgtEl>
              </p:cMediaNode>
            </p:audio>
          </p:childTnLst>
        </p:cTn>
      </p:par>
    </p:tnLst>
    <p:bldLst>
      <p:bldP spid="156674" grpId="0"/>
      <p:bldP spid="156674" grpId="1"/>
      <p:bldP spid="156674" grpId="2"/>
      <p:bldP spid="156674" grpId="3"/>
      <p:bldP spid="156674" grpId="4"/>
      <p:bldP spid="156674" grpId="5"/>
      <p:bldP spid="156674" grpId="6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2844803" y="1670901"/>
            <a:ext cx="18333021" cy="111815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679908" y="849104"/>
            <a:ext cx="1024205" cy="24458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589419">
            <a:off x="21146360" y="8702636"/>
            <a:ext cx="2814645" cy="253669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371601" y="9970985"/>
            <a:ext cx="3260059" cy="264472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20825404" y="2275119"/>
            <a:ext cx="2839992" cy="2183244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967765" y="5644331"/>
            <a:ext cx="17982827" cy="39395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219080">
              <a:lnSpc>
                <a:spcPct val="150000"/>
              </a:lnSpc>
            </a:pPr>
            <a:r>
              <a:rPr lang="en-US" sz="8500" b="1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</a:p>
        </p:txBody>
      </p:sp>
      <p:pic>
        <p:nvPicPr>
          <p:cNvPr id="10" name="Picture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736783">
            <a:off x="1687272" y="1699761"/>
            <a:ext cx="3196160" cy="212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003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981522" y="1809833"/>
            <a:ext cx="22817231" cy="9946699"/>
            <a:chOff x="1438699" y="1793813"/>
            <a:chExt cx="22817228" cy="1064106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38699" y="1793813"/>
              <a:ext cx="22817228" cy="10641062"/>
              <a:chOff x="1438699" y="1793813"/>
              <a:chExt cx="22817228" cy="10641062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637748"/>
                <a:chOff x="-3538955" y="3448230"/>
                <a:chExt cx="22680054" cy="1063774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637748"/>
                  <a:chOff x="-3538955" y="3448230"/>
                  <a:chExt cx="22680054" cy="1063774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049326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700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660128" y="3448230"/>
                    <a:ext cx="4089154" cy="10536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lang="en-US" sz="5600" b="1" cap="all" dirty="0">
                        <a:ln w="0"/>
                        <a:solidFill>
                          <a:prstClr val="white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114762" y="1953929"/>
                <a:ext cx="10807999" cy="921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I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38699" y="6012513"/>
                <a:ext cx="12776051" cy="937422"/>
                <a:chOff x="7450558" y="7834555"/>
                <a:chExt cx="12777521" cy="937531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73744" y="7850045"/>
                  <a:ext cx="11154335" cy="9220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CỦA MỘT VECTƠ VỚI MỘT SỐ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0558" y="7834555"/>
                  <a:ext cx="1383018" cy="826255"/>
                  <a:chOff x="7450631" y="8291755"/>
                  <a:chExt cx="1371600" cy="826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28148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50631" y="8356987"/>
                    <a:ext cx="1371600" cy="761023"/>
                    <a:chOff x="7450631" y="8356987"/>
                    <a:chExt cx="1371600" cy="761023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70671" y="8036947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0251" y="8360620"/>
                      <a:ext cx="507513" cy="75739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460328"/>
                <a:ext cx="17573176" cy="1011999"/>
                <a:chOff x="7459672" y="7170625"/>
                <a:chExt cx="17575191" cy="101211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1074" y="7260700"/>
                  <a:ext cx="15923789" cy="9220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4800" b="1" spc="-15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 TÍNH CHẤT CỦA PHÉP NHÂN VECTƠ VỚI MỘT SỐ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2" y="7170625"/>
                  <a:ext cx="1411234" cy="878254"/>
                  <a:chOff x="7459669" y="6189930"/>
                  <a:chExt cx="1399583" cy="878254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617966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87652" y="6307165"/>
                    <a:ext cx="1371600" cy="761019"/>
                    <a:chOff x="7487652" y="6307165"/>
                    <a:chExt cx="1371600" cy="761019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807692" y="598712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77269" y="6310796"/>
                      <a:ext cx="507513" cy="75738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9" y="8899388"/>
                <a:ext cx="4234250" cy="998180"/>
                <a:chOff x="7459670" y="7441560"/>
                <a:chExt cx="5474538" cy="998295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7517816"/>
                  <a:ext cx="3404289" cy="9220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4800" b="1" spc="-15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7441560"/>
                  <a:ext cx="1800333" cy="873914"/>
                  <a:chOff x="7459669" y="6460865"/>
                  <a:chExt cx="1785470" cy="873914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45059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6537082"/>
                    <a:ext cx="1775946" cy="797697"/>
                    <a:chOff x="7469193" y="6537082"/>
                    <a:chExt cx="1775946" cy="79769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604338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04946" y="6577390"/>
                      <a:ext cx="656097" cy="75738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algn="ctr"/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492597"/>
              <a:chOff x="4902568" y="2922072"/>
              <a:chExt cx="1316269" cy="1492597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492597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algn="ctr"/>
                <a:r>
                  <a:rPr lang="en-US" sz="8300">
                    <a:solidFill>
                      <a:prstClr val="white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300" dirty="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39786C1-301C-402F-B908-633A570E2C52}"/>
              </a:ext>
            </a:extLst>
          </p:cNvPr>
          <p:cNvGrpSpPr/>
          <p:nvPr/>
        </p:nvGrpSpPr>
        <p:grpSpPr>
          <a:xfrm>
            <a:off x="7007312" y="3313403"/>
            <a:ext cx="16791416" cy="1309628"/>
            <a:chOff x="7007312" y="3313402"/>
            <a:chExt cx="16791416" cy="1309627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xmlns="" id="{1F6311BF-A4CF-4E55-85D0-0A86514BB33B}"/>
                </a:ext>
              </a:extLst>
            </p:cNvPr>
            <p:cNvGrpSpPr/>
            <p:nvPr/>
          </p:nvGrpSpPr>
          <p:grpSpPr>
            <a:xfrm>
              <a:off x="7007312" y="3330718"/>
              <a:ext cx="11110067" cy="1292311"/>
              <a:chOff x="-84747" y="97578"/>
              <a:chExt cx="6395438" cy="883658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xmlns="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84747" y="97578"/>
                <a:ext cx="6395438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xmlns="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80215" y="108752"/>
                <a:ext cx="71532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9</a:t>
                </a:r>
                <a:endPara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593D231A-4F31-4CD1-BF95-3B25C6FBC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25800" y="3313402"/>
              <a:ext cx="7872928" cy="1222516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B80CDAB-FCA9-4E95-8F6A-72A9575E1286}"/>
              </a:ext>
            </a:extLst>
          </p:cNvPr>
          <p:cNvSpPr txBox="1"/>
          <p:nvPr/>
        </p:nvSpPr>
        <p:spPr>
          <a:xfrm>
            <a:off x="9829802" y="3434734"/>
            <a:ext cx="12359783" cy="1815879"/>
          </a:xfrm>
          <a:prstGeom prst="rect">
            <a:avLst/>
          </a:prstGeom>
          <a:noFill/>
        </p:spPr>
        <p:txBody>
          <a:bodyPr wrap="square" lIns="91420" tIns="45718" rIns="91420" bIns="45718" rtlCol="0">
            <a:spAutoFit/>
          </a:bodyPr>
          <a:lstStyle/>
          <a:p>
            <a:r>
              <a:rPr lang="en-US" sz="5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CỦA MỘT VECTƠ VỚI MỘT SỐ</a:t>
            </a:r>
          </a:p>
        </p:txBody>
      </p:sp>
    </p:spTree>
    <p:extLst>
      <p:ext uri="{BB962C8B-B14F-4D97-AF65-F5344CB8AC3E}">
        <p14:creationId xmlns:p14="http://schemas.microsoft.com/office/powerpoint/2010/main" val="22232691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09600" y="1743095"/>
            <a:ext cx="22961600" cy="242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 u="sng" dirty="0" err="1">
                <a:solidFill>
                  <a:srgbClr val="FF0066"/>
                </a:solidFill>
                <a:latin typeface="Times New Roman" pitchFamily="18" charset="0"/>
              </a:rPr>
              <a:t>Ví</a:t>
            </a:r>
            <a:r>
              <a:rPr lang="en-US" sz="7600" b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7600" b="1" u="sng" dirty="0" err="1">
                <a:solidFill>
                  <a:srgbClr val="FF0066"/>
                </a:solidFill>
                <a:latin typeface="Times New Roman" pitchFamily="18" charset="0"/>
              </a:rPr>
              <a:t>dụ</a:t>
            </a:r>
            <a:r>
              <a:rPr lang="en-US" sz="7600" b="1" u="sng" dirty="0">
                <a:solidFill>
                  <a:srgbClr val="FF0066"/>
                </a:solidFill>
                <a:latin typeface="Times New Roman" pitchFamily="18" charset="0"/>
              </a:rPr>
              <a:t> 1:</a:t>
            </a:r>
            <a:r>
              <a:rPr lang="en-US" sz="6800" dirty="0">
                <a:solidFill>
                  <a:prstClr val="black"/>
                </a:solidFill>
                <a:latin typeface="Times New Roman" pitchFamily="18" charset="0"/>
              </a:rPr>
              <a:t>      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Cho tam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giác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ABC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có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G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à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trọng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tâm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, M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và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N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ần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ượt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là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trung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điểm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AB, BC.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Khi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đó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 ta </a:t>
            </a:r>
            <a:r>
              <a:rPr lang="en-US" sz="6800" dirty="0" err="1">
                <a:solidFill>
                  <a:srgbClr val="1F497D"/>
                </a:solidFill>
                <a:latin typeface="Times New Roman" pitchFamily="18" charset="0"/>
              </a:rPr>
              <a:t>có</a:t>
            </a:r>
            <a:r>
              <a:rPr lang="en-US" sz="6800" dirty="0">
                <a:solidFill>
                  <a:srgbClr val="1F497D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9221" name="Picture 5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11703" y="9496427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15646400" y="6200776"/>
            <a:ext cx="6908800" cy="50292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>
            <a:off x="12636503" y="6200776"/>
            <a:ext cx="3048000" cy="50292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12598400" y="11229976"/>
            <a:ext cx="9956800" cy="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6408400" y="9020196"/>
            <a:ext cx="20320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G</a:t>
            </a:r>
            <a:endParaRPr lang="en-US" sz="7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2555200" y="10620396"/>
            <a:ext cx="12192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750800" y="8086744"/>
            <a:ext cx="20320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M</a:t>
            </a:r>
            <a:r>
              <a:rPr lang="en-US" sz="68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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5036800" y="4981596"/>
            <a:ext cx="12192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7081503" y="10706119"/>
            <a:ext cx="1219200" cy="242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68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</a:t>
            </a:r>
            <a:r>
              <a:rPr lang="en-US" sz="7600" b="1">
                <a:solidFill>
                  <a:prstClr val="black"/>
                </a:solidFill>
                <a:latin typeface="Times New Roman" pitchFamily="18" charset="0"/>
                <a:sym typeface="Wingdings" pitchFamily="2" charset="2"/>
              </a:rPr>
              <a:t>N</a:t>
            </a:r>
            <a:endParaRPr lang="en-US" sz="7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1176000" y="10620396"/>
            <a:ext cx="1219200" cy="138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7600" b="1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14224003" y="8791576"/>
            <a:ext cx="3327400" cy="2409824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15684503" y="6200776"/>
            <a:ext cx="1828800" cy="502920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33" name="Object 1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65401" y="4962526"/>
          <a:ext cx="1976439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5" imgW="355292" imgH="215713" progId="Equation.DSMT4">
                  <p:embed/>
                </p:oleObj>
              </mc:Choice>
              <mc:Fallback>
                <p:oleObj name="Equation" r:id="rId5" imgW="355292" imgH="2157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1" y="4962526"/>
                        <a:ext cx="1976439" cy="1200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958013" y="5029201"/>
          <a:ext cx="15255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7" imgW="266353" imgH="215619" progId="Equation.DSMT4">
                  <p:embed/>
                </p:oleObj>
              </mc:Choice>
              <mc:Fallback>
                <p:oleObj name="Equation" r:id="rId7" imgW="266353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029201"/>
                        <a:ext cx="15255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98714" y="6334126"/>
          <a:ext cx="21367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9" imgW="393359" imgH="215713" progId="Equation.DSMT4">
                  <p:embed/>
                </p:oleObj>
              </mc:Choice>
              <mc:Fallback>
                <p:oleObj name="Equation" r:id="rId9" imgW="393359" imgH="21571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4" y="6334126"/>
                        <a:ext cx="21367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799263" y="6305551"/>
          <a:ext cx="14081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11" imgW="266353" imgH="215619" progId="Equation.DSMT4">
                  <p:embed/>
                </p:oleObj>
              </mc:Choice>
              <mc:Fallback>
                <p:oleObj name="Equation" r:id="rId11" imgW="266353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6305551"/>
                        <a:ext cx="1408112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120929" y="7877177"/>
          <a:ext cx="2628900" cy="11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3" imgW="418918" imgH="215806" progId="Equation.DSMT4">
                  <p:embed/>
                </p:oleObj>
              </mc:Choice>
              <mc:Fallback>
                <p:oleObj name="Equation" r:id="rId13" imgW="41891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29" y="7877177"/>
                        <a:ext cx="2628900" cy="117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6451627" y="7753371"/>
          <a:ext cx="2146303" cy="130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15" imgW="266353" imgH="215619" progId="Equation.DSMT4">
                  <p:embed/>
                </p:oleObj>
              </mc:Choice>
              <mc:Fallback>
                <p:oleObj name="Equation" r:id="rId15" imgW="266353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27" y="7753371"/>
                        <a:ext cx="2146303" cy="1304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2091293" y="9429771"/>
          <a:ext cx="2700868" cy="111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17" imgW="393359" imgH="215713" progId="Equation.DSMT4">
                  <p:embed/>
                </p:oleObj>
              </mc:Choice>
              <mc:Fallback>
                <p:oleObj name="Equation" r:id="rId17" imgW="393359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293" y="9429771"/>
                        <a:ext cx="2700868" cy="1111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489703" y="9344027"/>
          <a:ext cx="2032000" cy="117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19" imgW="279279" imgH="215806" progId="Equation.DSMT4">
                  <p:embed/>
                </p:oleObj>
              </mc:Choice>
              <mc:Fallback>
                <p:oleObj name="Equation" r:id="rId19" imgW="27927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3" y="9344027"/>
                        <a:ext cx="2032000" cy="1177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1866902" y="10915651"/>
          <a:ext cx="2832100" cy="1133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21" imgW="380835" imgH="203112" progId="Equation.DSMT4">
                  <p:embed/>
                </p:oleObj>
              </mc:Choice>
              <mc:Fallback>
                <p:oleObj name="Equation" r:id="rId2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2" y="10915651"/>
                        <a:ext cx="2832100" cy="1133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21935"/>
              </p:ext>
            </p:extLst>
          </p:nvPr>
        </p:nvGraphicFramePr>
        <p:xfrm>
          <a:off x="6515103" y="10906147"/>
          <a:ext cx="207856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23" imgW="279279" imgH="203112" progId="Equation.DSMT4">
                  <p:embed/>
                </p:oleObj>
              </mc:Choice>
              <mc:Fallback>
                <p:oleObj name="Equation" r:id="rId23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3" y="10906147"/>
                        <a:ext cx="207856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50" name="Picture 34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00600" y="5038727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1" name="Picture 35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51400" y="6400800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2" name="Picture 36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51400" y="7905751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53" name="Picture 37" descr="j017831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673600" y="10944227"/>
            <a:ext cx="1828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54" name="Line 38"/>
          <p:cNvSpPr>
            <a:spLocks noChangeShapeType="1"/>
          </p:cNvSpPr>
          <p:nvPr/>
        </p:nvSpPr>
        <p:spPr bwMode="auto">
          <a:xfrm flipH="1" flipV="1">
            <a:off x="15709903" y="6248400"/>
            <a:ext cx="1202268" cy="3352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16903703" y="9582151"/>
            <a:ext cx="609600" cy="16764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4953000" y="5029219"/>
            <a:ext cx="1828800" cy="155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8700">
                <a:solidFill>
                  <a:srgbClr val="FF3300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>
            <a:off x="15671800" y="6200776"/>
            <a:ext cx="1828800" cy="502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58" name="Line 42"/>
          <p:cNvSpPr>
            <a:spLocks noChangeShapeType="1"/>
          </p:cNvSpPr>
          <p:nvPr/>
        </p:nvSpPr>
        <p:spPr bwMode="auto">
          <a:xfrm>
            <a:off x="15684500" y="6229349"/>
            <a:ext cx="1219200" cy="3352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5156203" y="6115051"/>
          <a:ext cx="1498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25" imgW="165028" imgH="418918" progId="Equation.DSMT4">
                  <p:embed/>
                </p:oleObj>
              </mc:Choice>
              <mc:Fallback>
                <p:oleObj name="Equation" r:id="rId25" imgW="16502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3" y="6115051"/>
                        <a:ext cx="1498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14109703" y="8734427"/>
            <a:ext cx="3454400" cy="2438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15684503" y="6229351"/>
            <a:ext cx="6908800" cy="50292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5283203" y="7753351"/>
          <a:ext cx="9398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27" imgW="165028" imgH="418918" progId="Equation.DSMT4">
                  <p:embed/>
                </p:oleObj>
              </mc:Choice>
              <mc:Fallback>
                <p:oleObj name="Equation" r:id="rId27" imgW="16502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3" y="7753351"/>
                        <a:ext cx="9398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16916400" y="9553576"/>
            <a:ext cx="609600" cy="1676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4660903" y="9382144"/>
            <a:ext cx="1828800" cy="155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8700">
                <a:solidFill>
                  <a:srgbClr val="FF3300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 flipH="1">
            <a:off x="14135103" y="6134100"/>
            <a:ext cx="1625600" cy="2590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 flipH="1">
            <a:off x="12623827" y="8705851"/>
            <a:ext cx="1536703" cy="2590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>
            <a:off x="5283200" y="11668127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/>
          <a:lstStyle/>
          <a:p>
            <a:pPr defTabSz="217666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9276" name="Group 60"/>
          <p:cNvGrpSpPr>
            <a:grpSpLocks/>
          </p:cNvGrpSpPr>
          <p:nvPr/>
        </p:nvGrpSpPr>
        <p:grpSpPr bwMode="auto">
          <a:xfrm>
            <a:off x="14744729" y="10887097"/>
            <a:ext cx="5575300" cy="628651"/>
            <a:chOff x="3483" y="3060"/>
            <a:chExt cx="1317" cy="198"/>
          </a:xfrm>
        </p:grpSpPr>
        <p:sp>
          <p:nvSpPr>
            <p:cNvPr id="2" name="Line 53"/>
            <p:cNvSpPr>
              <a:spLocks noChangeShapeType="1"/>
            </p:cNvSpPr>
            <p:nvPr/>
          </p:nvSpPr>
          <p:spPr bwMode="auto">
            <a:xfrm flipH="1">
              <a:off x="4752" y="3060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3" name="Line 54"/>
            <p:cNvSpPr>
              <a:spLocks noChangeShapeType="1"/>
            </p:cNvSpPr>
            <p:nvPr/>
          </p:nvSpPr>
          <p:spPr bwMode="auto">
            <a:xfrm flipH="1">
              <a:off x="3483" y="306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9275" name="Group 59"/>
          <p:cNvGrpSpPr>
            <a:grpSpLocks/>
          </p:cNvGrpSpPr>
          <p:nvPr/>
        </p:nvGrpSpPr>
        <p:grpSpPr bwMode="auto">
          <a:xfrm>
            <a:off x="12966729" y="7419993"/>
            <a:ext cx="2273300" cy="2733675"/>
            <a:chOff x="3063" y="1968"/>
            <a:chExt cx="537" cy="861"/>
          </a:xfrm>
        </p:grpSpPr>
        <p:sp>
          <p:nvSpPr>
            <p:cNvPr id="4" name="Line 55"/>
            <p:cNvSpPr>
              <a:spLocks noChangeShapeType="1"/>
            </p:cNvSpPr>
            <p:nvPr/>
          </p:nvSpPr>
          <p:spPr bwMode="auto">
            <a:xfrm>
              <a:off x="3408" y="196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" name="Line 56"/>
            <p:cNvSpPr>
              <a:spLocks noChangeShapeType="1"/>
            </p:cNvSpPr>
            <p:nvPr/>
          </p:nvSpPr>
          <p:spPr bwMode="auto">
            <a:xfrm>
              <a:off x="3396" y="2019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6" name="Line 57"/>
            <p:cNvSpPr>
              <a:spLocks noChangeShapeType="1"/>
            </p:cNvSpPr>
            <p:nvPr/>
          </p:nvSpPr>
          <p:spPr bwMode="auto">
            <a:xfrm>
              <a:off x="3081" y="268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7" name="Line 58"/>
            <p:cNvSpPr>
              <a:spLocks noChangeShapeType="1"/>
            </p:cNvSpPr>
            <p:nvPr/>
          </p:nvSpPr>
          <p:spPr bwMode="auto">
            <a:xfrm>
              <a:off x="3063" y="2733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217666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8" name="Text Box 61"/>
          <p:cNvSpPr txBox="1">
            <a:spLocks noChangeArrowheads="1"/>
          </p:cNvSpPr>
          <p:nvPr/>
        </p:nvSpPr>
        <p:spPr bwMode="auto">
          <a:xfrm>
            <a:off x="419101" y="228603"/>
            <a:ext cx="23368000" cy="168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17663" tIns="108832" rIns="217663" bIns="10883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217666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 b="1" dirty="0">
                <a:solidFill>
                  <a:srgbClr val="C0504D"/>
                </a:solidFill>
                <a:latin typeface="Times New Roman" pitchFamily="18" charset="0"/>
              </a:rPr>
              <a:t>TÍCH CỦA VECTƠ VỚI MỘT SỐ</a:t>
            </a:r>
          </a:p>
        </p:txBody>
      </p:sp>
      <p:sp>
        <p:nvSpPr>
          <p:cNvPr id="9278" name="Oval 62"/>
          <p:cNvSpPr>
            <a:spLocks noChangeArrowheads="1"/>
          </p:cNvSpPr>
          <p:nvPr/>
        </p:nvSpPr>
        <p:spPr bwMode="auto">
          <a:xfrm>
            <a:off x="8534400" y="0"/>
            <a:ext cx="15849600" cy="426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17663" tIns="108832" rIns="217663" bIns="108832" anchor="ctr"/>
          <a:lstStyle/>
          <a:p>
            <a:pPr algn="ctr" defTabSz="2176660" fontAlgn="base">
              <a:spcBef>
                <a:spcPct val="0"/>
              </a:spcBef>
              <a:spcAft>
                <a:spcPct val="0"/>
              </a:spcAft>
            </a:pP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Hãy quan sát </a:t>
            </a:r>
          </a:p>
          <a:p>
            <a:pPr algn="ctr" defTabSz="2176660" fontAlgn="base">
              <a:spcBef>
                <a:spcPct val="0"/>
              </a:spcBef>
              <a:spcAft>
                <a:spcPct val="0"/>
              </a:spcAft>
            </a:pPr>
            <a:r>
              <a:rPr lang="en-US" sz="6800">
                <a:solidFill>
                  <a:srgbClr val="FF0000"/>
                </a:solidFill>
                <a:latin typeface="Times New Roman" pitchFamily="18" charset="0"/>
              </a:rPr>
              <a:t>hướng</a:t>
            </a: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 và </a:t>
            </a:r>
            <a:r>
              <a:rPr lang="en-US" sz="6800">
                <a:solidFill>
                  <a:srgbClr val="FF0000"/>
                </a:solidFill>
                <a:latin typeface="Times New Roman" pitchFamily="18" charset="0"/>
              </a:rPr>
              <a:t>độ dài </a:t>
            </a: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của từng cặp vectơ </a:t>
            </a:r>
          </a:p>
          <a:p>
            <a:pPr algn="ctr" defTabSz="2176660" fontAlgn="base">
              <a:spcBef>
                <a:spcPct val="0"/>
              </a:spcBef>
              <a:spcAft>
                <a:spcPct val="0"/>
              </a:spcAft>
            </a:pPr>
            <a:r>
              <a:rPr lang="en-US" sz="6800">
                <a:solidFill>
                  <a:prstClr val="black"/>
                </a:solidFill>
                <a:latin typeface="Times New Roman" pitchFamily="18" charset="0"/>
              </a:rPr>
              <a:t>để chọn kết quả đúng!</a:t>
            </a:r>
          </a:p>
        </p:txBody>
      </p:sp>
    </p:spTree>
    <p:extLst>
      <p:ext uri="{BB962C8B-B14F-4D97-AF65-F5344CB8AC3E}">
        <p14:creationId xmlns:p14="http://schemas.microsoft.com/office/powerpoint/2010/main" val="943352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 tmFilter="0, 0; .2, .5; .8, .5; 1, 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8" dur="1000" autoRev="1" fill="hold"/>
                                        <p:tgtEl>
                                          <p:spTgt spid="92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2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4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8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3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1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1000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2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4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2" grpId="0" animBg="1"/>
      <p:bldP spid="9223" grpId="0" animBg="1"/>
      <p:bldP spid="9224" grpId="0" animBg="1"/>
      <p:bldP spid="9225" grpId="0"/>
      <p:bldP spid="9226" grpId="0"/>
      <p:bldP spid="9227" grpId="0"/>
      <p:bldP spid="9228" grpId="0"/>
      <p:bldP spid="9229" grpId="0"/>
      <p:bldP spid="9230" grpId="0"/>
      <p:bldP spid="9231" grpId="0" animBg="1"/>
      <p:bldP spid="9232" grpId="0" animBg="1"/>
      <p:bldP spid="9254" grpId="0" animBg="1"/>
      <p:bldP spid="9254" grpId="1" animBg="1"/>
      <p:bldP spid="9255" grpId="0" animBg="1"/>
      <p:bldP spid="9255" grpId="1" animBg="1"/>
      <p:bldP spid="9256" grpId="0"/>
      <p:bldP spid="9257" grpId="0" animBg="1"/>
      <p:bldP spid="9257" grpId="1" animBg="1"/>
      <p:bldP spid="9258" grpId="0" animBg="1"/>
      <p:bldP spid="9258" grpId="1" animBg="1"/>
      <p:bldP spid="9258" grpId="2" animBg="1"/>
      <p:bldP spid="9258" grpId="3" animBg="1"/>
      <p:bldP spid="9261" grpId="0" animBg="1"/>
      <p:bldP spid="9261" grpId="1" animBg="1"/>
      <p:bldP spid="9262" grpId="0" animBg="1"/>
      <p:bldP spid="9262" grpId="1" animBg="1"/>
      <p:bldP spid="9264" grpId="0" animBg="1"/>
      <p:bldP spid="9264" grpId="1" animBg="1"/>
      <p:bldP spid="9265" grpId="0"/>
      <p:bldP spid="9266" grpId="0" animBg="1"/>
      <p:bldP spid="9267" grpId="0" animBg="1"/>
      <p:bldP spid="9268" grpId="0" animBg="1"/>
      <p:bldP spid="9278" grpId="0" animBg="1"/>
      <p:bldP spid="9278" grpId="1" animBg="1"/>
      <p:bldP spid="9278" grpId="2" animBg="1"/>
      <p:bldP spid="9278" grpId="3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3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lIns="91420" tIns="45718" rIns="91420" bIns="45718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CÁC TÍNH CHẤT CỦA PHÉP NHÂN VECTƠ VỚI MỘT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971801"/>
                <a:ext cx="23164800" cy="10531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𝒕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𝒕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𝒕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𝒕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; b); c)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1800"/>
                <a:ext cx="23164800" cy="10531476"/>
              </a:xfrm>
              <a:prstGeom prst="rect">
                <a:avLst/>
              </a:prstGeom>
              <a:blipFill rotWithShape="1">
                <a:blip r:embed="rId3"/>
                <a:stretch>
                  <a:fillRect l="-118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066801" y="2971800"/>
            <a:ext cx="2971800" cy="838200"/>
            <a:chOff x="0" y="-45827"/>
            <a:chExt cx="1359670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31" y="-45827"/>
              <a:ext cx="842939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3:</a:t>
              </a: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endPara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5" name="Arrow: Pentagon 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6" name="Arrow: Chevron 11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7" name="Arrow: Chevron 12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49459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3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lIns="91420" tIns="45718" rIns="91420" bIns="45718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CÁC TÍNH CHẤT CỦA PHÉP NHÂN VECTƠ VỚI MỘT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1" y="2962657"/>
                <a:ext cx="23729576" cy="1044734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26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</m:acc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𝑶𝑴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𝑶𝑪</m:t>
                                </m:r>
                              </m:e>
                            </m:acc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𝑶𝑨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𝑶𝑩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𝑶𝑪</m:t>
                                </m:r>
                              </m:e>
                            </m:acc>
                          </m:e>
                        </m:eqArr>
                      </m:e>
                    </m:d>
                  </m:oMath>
                </a14:m>
                <a:endParaRPr lang="en-US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62656"/>
                <a:ext cx="23729575" cy="10447340"/>
              </a:xfrm>
              <a:prstGeom prst="rect">
                <a:avLst/>
              </a:prstGeom>
              <a:blipFill>
                <a:blip r:embed="rId3"/>
                <a:stretch>
                  <a:fillRect l="-11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4"/>
          <a:stretch>
            <a:fillRect/>
          </a:stretch>
        </p:blipFill>
        <p:spPr>
          <a:xfrm>
            <a:off x="7772400" y="5394413"/>
            <a:ext cx="6705600" cy="3084068"/>
          </a:xfrm>
          <a:prstGeom prst="rect">
            <a:avLst/>
          </a:prstGeom>
        </p:spPr>
      </p:pic>
      <p:sp>
        <p:nvSpPr>
          <p:cNvPr id="8" name="Text Box 32"/>
          <p:cNvSpPr txBox="1"/>
          <p:nvPr/>
        </p:nvSpPr>
        <p:spPr>
          <a:xfrm>
            <a:off x="9358922" y="8478498"/>
            <a:ext cx="3345183" cy="849631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20" tIns="45718" rIns="91420" bIns="4571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26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143000" y="2962656"/>
            <a:ext cx="3200400" cy="838200"/>
            <a:chOff x="0" y="-45827"/>
            <a:chExt cx="1359670" cy="451406"/>
          </a:xfrm>
        </p:grpSpPr>
        <p:sp>
          <p:nvSpPr>
            <p:cNvPr id="29" name="TextBox 321"/>
            <p:cNvSpPr txBox="1"/>
            <p:nvPr/>
          </p:nvSpPr>
          <p:spPr>
            <a:xfrm>
              <a:off x="516731" y="-45827"/>
              <a:ext cx="842939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4: 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34" name="Arrow: Pentagon 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5" name="Arrow: Chevron 11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Arrow: Chevron 12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2" name="Flowchart: Terminator 31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064172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04800" y="1981200"/>
            <a:ext cx="11887200" cy="1141175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2192000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𝑰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a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)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𝑶𝑰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𝑨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𝑶𝑰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𝑩</m:t>
                            </m:r>
                          </m:e>
                        </m:acc>
                      </m:e>
                    </m:d>
                  </m:oMath>
                </a14:m>
                <a:endParaRPr lang="en-US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𝑰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𝑨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𝑰𝑩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𝑰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2192000" cy="11411749"/>
              </a:xfrm>
              <a:prstGeom prst="rect">
                <a:avLst/>
              </a:prstGeom>
              <a:blipFill>
                <a:blip r:embed="rId3"/>
                <a:stretch>
                  <a:fillRect l="-21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533400" y="1981200"/>
                <a:ext cx="11353800" cy="8001000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20" tIns="45718" rIns="91420" bIns="4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113" indent="-228557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𝒌𝒕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113" indent="-228557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marL="457113" indent="-228557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113" indent="-228557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𝒌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113" indent="-228557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8001000"/>
              </a:xfrm>
              <a:prstGeom prst="roundRect">
                <a:avLst/>
              </a:prstGeom>
              <a:blipFill>
                <a:blip r:embed="rId4"/>
                <a:stretch>
                  <a:fillRect b="-2052"/>
                </a:stretch>
              </a:blipFill>
              <a:ln w="1905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2344403" y="2362200"/>
            <a:ext cx="3886200" cy="1427184"/>
            <a:chOff x="22440" y="59287"/>
            <a:chExt cx="617386" cy="230002"/>
          </a:xfrm>
        </p:grpSpPr>
        <p:grpSp>
          <p:nvGrpSpPr>
            <p:cNvPr id="6" name="Group 5"/>
            <p:cNvGrpSpPr/>
            <p:nvPr/>
          </p:nvGrpSpPr>
          <p:grpSpPr>
            <a:xfrm>
              <a:off x="22440" y="59287"/>
              <a:ext cx="605960" cy="159855"/>
              <a:chOff x="31572" y="60276"/>
              <a:chExt cx="852597" cy="197828"/>
            </a:xfrm>
          </p:grpSpPr>
          <p:sp>
            <p:nvSpPr>
              <p:cNvPr id="9" name="Arrow: Pentagon 25"/>
              <p:cNvSpPr/>
              <p:nvPr/>
            </p:nvSpPr>
            <p:spPr>
              <a:xfrm>
                <a:off x="204585" y="62042"/>
                <a:ext cx="679584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26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" name="Arrow: Chevron 27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" name="TextBox 56"/>
            <p:cNvSpPr txBox="1"/>
            <p:nvPr/>
          </p:nvSpPr>
          <p:spPr>
            <a:xfrm>
              <a:off x="188148" y="59287"/>
              <a:ext cx="45167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68932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2844802" y="1670901"/>
            <a:ext cx="18333021" cy="111815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679908" y="849104"/>
            <a:ext cx="1024205" cy="24458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589419">
            <a:off x="21146360" y="8702636"/>
            <a:ext cx="2814645" cy="253669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371600" y="9970984"/>
            <a:ext cx="3260059" cy="264472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20825404" y="2275119"/>
            <a:ext cx="2839992" cy="2183244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967765" y="5644331"/>
            <a:ext cx="17982827" cy="39395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219080">
              <a:lnSpc>
                <a:spcPct val="150000"/>
              </a:lnSpc>
            </a:pPr>
            <a:r>
              <a:rPr lang="en-US" sz="8500" b="1">
                <a:solidFill>
                  <a:srgbClr val="2F2B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</a:p>
        </p:txBody>
      </p:sp>
      <p:pic>
        <p:nvPicPr>
          <p:cNvPr id="10" name="Picture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rot="1736783">
            <a:off x="1687272" y="1699761"/>
            <a:ext cx="3196160" cy="2129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003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981200"/>
                <a:ext cx="23774400" cy="115062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b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)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</m:oMath>
                </a14:m>
                <a:endParaRPr lang="en-US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𝑮</m:t>
                          </m:r>
                        </m:e>
                      </m:acc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𝑮</m:t>
                          </m:r>
                        </m:e>
                      </m:acc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/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81200"/>
                <a:ext cx="23774400" cy="11506200"/>
              </a:xfrm>
              <a:prstGeom prst="rect">
                <a:avLst/>
              </a:prstGeom>
              <a:blipFill>
                <a:blip r:embed="rId3"/>
                <a:stretch>
                  <a:fillRect l="-1153" r="-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219203" y="1600218"/>
            <a:ext cx="5257800" cy="1645303"/>
            <a:chOff x="22440" y="-88133"/>
            <a:chExt cx="1134503" cy="307088"/>
          </a:xfrm>
        </p:grpSpPr>
        <p:grpSp>
          <p:nvGrpSpPr>
            <p:cNvPr id="5" name="Group 4"/>
            <p:cNvGrpSpPr/>
            <p:nvPr/>
          </p:nvGrpSpPr>
          <p:grpSpPr>
            <a:xfrm>
              <a:off x="22440" y="59288"/>
              <a:ext cx="1134503" cy="159667"/>
              <a:chOff x="31572" y="60276"/>
              <a:chExt cx="1596267" cy="197595"/>
            </a:xfrm>
          </p:grpSpPr>
          <p:sp>
            <p:nvSpPr>
              <p:cNvPr id="8" name="Arrow: Pentagon 33"/>
              <p:cNvSpPr/>
              <p:nvPr/>
            </p:nvSpPr>
            <p:spPr>
              <a:xfrm>
                <a:off x="204506" y="61809"/>
                <a:ext cx="1423333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1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3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Arrow: Chevron 3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/>
            <p:cNvSpPr txBox="1"/>
            <p:nvPr/>
          </p:nvSpPr>
          <p:spPr>
            <a:xfrm>
              <a:off x="208271" y="-88133"/>
              <a:ext cx="905861" cy="267033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3027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981200"/>
                <a:ext cx="11658600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27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eqAr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81200"/>
                <a:ext cx="11658600" cy="11411749"/>
              </a:xfrm>
              <a:prstGeom prst="rect">
                <a:avLst/>
              </a:prstGeom>
              <a:blipFill>
                <a:blip r:embed="rId3"/>
                <a:stretch>
                  <a:fillRect l="-2351" b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039621" y="1981200"/>
                <a:ext cx="12011892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4.28)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9600" y="1981200"/>
                <a:ext cx="12011891" cy="11411749"/>
              </a:xfrm>
              <a:prstGeom prst="rect">
                <a:avLst/>
              </a:prstGeom>
              <a:blipFill>
                <a:blip r:embed="rId4"/>
                <a:stretch>
                  <a:fillRect l="-2231" t="-1814" r="-10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838200" y="1158548"/>
            <a:ext cx="5181600" cy="1645303"/>
            <a:chOff x="22440" y="-88133"/>
            <a:chExt cx="1134503" cy="307088"/>
          </a:xfrm>
        </p:grpSpPr>
        <p:grpSp>
          <p:nvGrpSpPr>
            <p:cNvPr id="5" name="Group 4"/>
            <p:cNvGrpSpPr/>
            <p:nvPr/>
          </p:nvGrpSpPr>
          <p:grpSpPr>
            <a:xfrm>
              <a:off x="22440" y="59288"/>
              <a:ext cx="1134503" cy="159667"/>
              <a:chOff x="31572" y="60276"/>
              <a:chExt cx="1596267" cy="197595"/>
            </a:xfrm>
          </p:grpSpPr>
          <p:sp>
            <p:nvSpPr>
              <p:cNvPr id="8" name="Arrow: Pentagon 33"/>
              <p:cNvSpPr/>
              <p:nvPr/>
            </p:nvSpPr>
            <p:spPr>
              <a:xfrm>
                <a:off x="204506" y="61809"/>
                <a:ext cx="1423333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100" b="1">
                    <a:solidFill>
                      <a:srgbClr val="0000CC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3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Arrow: Chevron 3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/>
            <p:cNvSpPr txBox="1"/>
            <p:nvPr/>
          </p:nvSpPr>
          <p:spPr>
            <a:xfrm>
              <a:off x="208271" y="-88133"/>
              <a:ext cx="905861" cy="267033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endParaRPr lang="en-US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5"/>
          <a:stretch>
            <a:fillRect/>
          </a:stretch>
        </p:blipFill>
        <p:spPr>
          <a:xfrm>
            <a:off x="4718527" y="5771480"/>
            <a:ext cx="6025676" cy="5125120"/>
          </a:xfrm>
          <a:prstGeom prst="rect">
            <a:avLst/>
          </a:prstGeom>
        </p:spPr>
      </p:pic>
      <p:sp>
        <p:nvSpPr>
          <p:cNvPr id="12" name="Text Box 176"/>
          <p:cNvSpPr txBox="1"/>
          <p:nvPr/>
        </p:nvSpPr>
        <p:spPr>
          <a:xfrm>
            <a:off x="5013563" y="10294621"/>
            <a:ext cx="2743200" cy="60198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20" tIns="45718" rIns="91420" bIns="4571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27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6"/>
          <a:stretch>
            <a:fillRect/>
          </a:stretch>
        </p:blipFill>
        <p:spPr>
          <a:xfrm>
            <a:off x="15063663" y="3707925"/>
            <a:ext cx="6805740" cy="5131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9888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1" name="Google Shape;441;p3"/>
          <p:cNvGrpSpPr/>
          <p:nvPr/>
        </p:nvGrpSpPr>
        <p:grpSpPr>
          <a:xfrm>
            <a:off x="297480" y="2722427"/>
            <a:ext cx="23390608" cy="1784887"/>
            <a:chOff x="923003" y="3917552"/>
            <a:chExt cx="23394838" cy="1785207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9"/>
              <a:ext cx="23045631" cy="127590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endParaRPr sz="19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617234" cy="1040476"/>
              <a:chOff x="923003" y="3917552"/>
              <a:chExt cx="3617234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4" y="4036484"/>
                <a:ext cx="3178193" cy="851947"/>
                <a:chOff x="2028794" y="4398434"/>
                <a:chExt cx="3178193" cy="851947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073586" y="3373485"/>
                  <a:ext cx="832104" cy="292168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EEBB0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45704" tIns="22846" rIns="45704" bIns="22846" anchor="t" anchorCtr="0">
                  <a:noAutofit/>
                </a:bodyPr>
                <a:lstStyle/>
                <a:p>
                  <a:pPr defTabSz="1828754"/>
                  <a:endParaRPr sz="1900"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786591" y="4398434"/>
                  <a:ext cx="2420396" cy="77980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45704" tIns="22846" rIns="45704" bIns="22846" anchor="t" anchorCtr="0">
                  <a:spAutoFit/>
                </a:bodyPr>
                <a:lstStyle/>
                <a:p>
                  <a:pPr defTabSz="1828754"/>
                  <a:endParaRPr lang="en-US" sz="47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C11015F2-D5C5-43CF-AD76-EBAB0840A877}"/>
                  </a:ext>
                </a:extLst>
              </p:cNvPr>
              <p:cNvSpPr/>
              <p:nvPr/>
            </p:nvSpPr>
            <p:spPr>
              <a:xfrm>
                <a:off x="1302099" y="3657600"/>
                <a:ext cx="21857387" cy="909224"/>
              </a:xfrm>
              <a:prstGeom prst="rect">
                <a:avLst/>
              </a:prstGeom>
            </p:spPr>
            <p:txBody>
              <a:bodyPr wrap="square" lIns="182875" tIns="91438" rIns="182875" bIns="91438">
                <a:spAutoFit/>
              </a:bodyPr>
              <a:lstStyle/>
              <a:p>
                <a:pPr indent="180335" defTabSz="1828754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35" algn="l"/>
                    <a:tab pos="288283" algn="l"/>
                    <a:tab pos="360038" algn="l"/>
                    <a:tab pos="467984" algn="l"/>
                    <a:tab pos="540373" algn="l"/>
                    <a:tab pos="648320" algn="l"/>
                    <a:tab pos="1260444" algn="l"/>
                    <a:tab pos="2520253" algn="l"/>
                    <a:tab pos="3780696" algn="l"/>
                    <a:tab pos="5040505" algn="r"/>
                  </a:tabLst>
                </a:pPr>
                <a:r>
                  <a:rPr lang="fr-BE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𝑨𝑩𝑪</m:t>
                    </m:r>
                  </m:oMath>
                </a14:m>
                <a:r>
                  <a:rPr lang="fr-BE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𝑰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𝑫</m:t>
                    </m:r>
                  </m:oMath>
                </a14:m>
                <a:r>
                  <a:rPr lang="fr-BE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ần lượt là trung điểm</a:t>
                </a:r>
                <a14:m>
                  <m:oMath xmlns:m="http://schemas.openxmlformats.org/officeDocument/2006/math">
                    <m:r>
                      <a:rPr lang="fr-BE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𝑨𝑩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𝑪𝑰</m:t>
                    </m:r>
                  </m:oMath>
                </a14:m>
                <a:r>
                  <a:rPr lang="fr-BE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Chọn mệnh đề đúng.</a:t>
                </a:r>
                <a:endParaRPr lang="en-US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1015F2-D5C5-43CF-AD76-EBAB0840A8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095" y="3657600"/>
                <a:ext cx="21857385" cy="759375"/>
              </a:xfrm>
              <a:prstGeom prst="rect">
                <a:avLst/>
              </a:prstGeom>
              <a:blipFill>
                <a:blip r:embed="rId4"/>
                <a:stretch>
                  <a:fillRect l="-307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oogle Shape;421;p3">
            <a:extLst>
              <a:ext uri="{FF2B5EF4-FFF2-40B4-BE49-F238E27FC236}">
                <a16:creationId xmlns=""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243341" y="7714833"/>
            <a:ext cx="23371884" cy="5610268"/>
            <a:chOff x="48567" y="4075155"/>
            <a:chExt cx="23376109" cy="8519107"/>
          </a:xfrm>
        </p:grpSpPr>
        <p:sp>
          <p:nvSpPr>
            <p:cNvPr id="48" name="Google Shape;422;p3">
              <a:extLst>
                <a:ext uri="{FF2B5EF4-FFF2-40B4-BE49-F238E27FC236}">
                  <a16:creationId xmlns=""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393973" y="4738185"/>
              <a:ext cx="23030703" cy="785607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endParaRPr sz="1900">
                <a:solidFill>
                  <a:prstClr val="white"/>
                </a:solidFill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=""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48567" y="4075155"/>
              <a:ext cx="3991941" cy="1692163"/>
              <a:chOff x="410517" y="4341855"/>
              <a:chExt cx="3991941" cy="1692163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=""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2254782" y="3702022"/>
                <a:ext cx="1298948" cy="2996405"/>
              </a:xfrm>
              <a:prstGeom prst="round1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45704" tIns="22846" rIns="45704" bIns="22846" anchor="t" anchorCtr="0">
                <a:noAutofit/>
              </a:bodyPr>
              <a:lstStyle/>
              <a:p>
                <a:pPr defTabSz="1828754"/>
                <a:endParaRPr sz="1900">
                  <a:solidFill>
                    <a:prstClr val="black"/>
                  </a:solidFill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=""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1406053" y="4550750"/>
                <a:ext cx="2872842" cy="118390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45704" tIns="22846" rIns="45704" bIns="22846" anchor="t" anchorCtr="0">
                <a:spAutoFit/>
              </a:bodyPr>
              <a:lstStyle/>
              <a:p>
                <a:pPr algn="ctr" defTabSz="1828754"/>
                <a:r>
                  <a:rPr lang="en-US" sz="4700" b="1" dirty="0" err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7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700" b="1" dirty="0" err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700" b="1" dirty="0">
                  <a:solidFill>
                    <a:prstClr val="black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=""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410517" y="4341855"/>
                <a:ext cx="1058947" cy="169216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488125" y="18600835"/>
            <a:ext cx="369386" cy="477050"/>
          </a:xfrm>
          <a:prstGeom prst="rect">
            <a:avLst/>
          </a:prstGeom>
          <a:noFill/>
        </p:spPr>
        <p:txBody>
          <a:bodyPr wrap="none" lIns="182875" tIns="91438" rIns="182875" bIns="91438" rtlCol="0">
            <a:spAutoFit/>
          </a:bodyPr>
          <a:lstStyle/>
          <a:p>
            <a:pPr defTabSz="1828754"/>
            <a:endParaRPr lang="en-US" sz="1900" dirty="0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176053" y="1928055"/>
            <a:ext cx="524814" cy="477050"/>
          </a:xfrm>
          <a:prstGeom prst="rect">
            <a:avLst/>
          </a:prstGeom>
          <a:noFill/>
        </p:spPr>
        <p:txBody>
          <a:bodyPr wrap="none" lIns="182875" tIns="91438" rIns="182875" bIns="91438" rtlCol="0">
            <a:spAutoFit/>
          </a:bodyPr>
          <a:lstStyle/>
          <a:p>
            <a:pPr defTabSz="1828754"/>
            <a:r>
              <a:rPr lang="en-US" sz="19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BE2BAAC0-E3B6-46B3-835A-E85D22550D71}"/>
              </a:ext>
            </a:extLst>
          </p:cNvPr>
          <p:cNvSpPr txBox="1"/>
          <p:nvPr/>
        </p:nvSpPr>
        <p:spPr>
          <a:xfrm>
            <a:off x="7511647" y="12313814"/>
            <a:ext cx="2870244" cy="861775"/>
          </a:xfrm>
          <a:prstGeom prst="rect">
            <a:avLst/>
          </a:prstGeom>
          <a:noFill/>
        </p:spPr>
        <p:txBody>
          <a:bodyPr wrap="square" lIns="182875" tIns="91438" rIns="182875" bIns="91438">
            <a:spAutoFit/>
          </a:bodyPr>
          <a:lstStyle/>
          <a:p>
            <a:pPr defTabSz="1828754"/>
            <a:r>
              <a:rPr lang="en-US" b="1">
                <a:solidFill>
                  <a:srgbClr val="C0504D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 B.</a:t>
            </a:r>
            <a:endParaRPr lang="en-US">
              <a:solidFill>
                <a:srgbClr val="C0504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5" name="Group 60">
            <a:extLst>
              <a:ext uri="{FF2B5EF4-FFF2-40B4-BE49-F238E27FC236}">
                <a16:creationId xmlns="" xmlns:a16="http://schemas.microsoft.com/office/drawing/2014/main" id="{CF3AA4C5-1766-4E72-ADFD-26455AA64ED4}"/>
              </a:ext>
            </a:extLst>
          </p:cNvPr>
          <p:cNvGrpSpPr/>
          <p:nvPr/>
        </p:nvGrpSpPr>
        <p:grpSpPr>
          <a:xfrm>
            <a:off x="346613" y="1828806"/>
            <a:ext cx="8389578" cy="914382"/>
            <a:chOff x="7459670" y="7086600"/>
            <a:chExt cx="8390548" cy="914486"/>
          </a:xfrm>
        </p:grpSpPr>
        <p:sp>
          <p:nvSpPr>
            <p:cNvPr id="67" name="Rectangle 66">
              <a:extLst>
                <a:ext uri="{FF2B5EF4-FFF2-40B4-BE49-F238E27FC236}">
                  <a16:creationId xmlns="" xmlns:a16="http://schemas.microsoft.com/office/drawing/2014/main" id="{69076E0B-4AFE-4E7F-9145-B115551167C2}"/>
                </a:ext>
              </a:extLst>
            </p:cNvPr>
            <p:cNvSpPr/>
            <p:nvPr/>
          </p:nvSpPr>
          <p:spPr>
            <a:xfrm>
              <a:off x="9092458" y="7178186"/>
              <a:ext cx="6757760" cy="7695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828754">
                <a:spcBef>
                  <a:spcPct val="0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  <a:endParaRPr lang="en-US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0" name="Group 26">
              <a:extLst>
                <a:ext uri="{FF2B5EF4-FFF2-40B4-BE49-F238E27FC236}">
                  <a16:creationId xmlns="" xmlns:a16="http://schemas.microsoft.com/office/drawing/2014/main" id="{9355D059-7F37-4F86-A1EC-ED4F869A2847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914486"/>
              <a:chOff x="7459669" y="7543800"/>
              <a:chExt cx="1381118" cy="914486"/>
            </a:xfrm>
          </p:grpSpPr>
          <p:sp>
            <p:nvSpPr>
              <p:cNvPr id="75" name="Isosceles Triangle 44">
                <a:extLst>
                  <a:ext uri="{FF2B5EF4-FFF2-40B4-BE49-F238E27FC236}">
                    <a16:creationId xmlns="" xmlns:a16="http://schemas.microsoft.com/office/drawing/2014/main" id="{517FB967-9F99-4DE9-BE0E-56E8343C077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754"/>
                <a:endParaRPr lang="en-US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6" name="Group 28">
                <a:extLst>
                  <a:ext uri="{FF2B5EF4-FFF2-40B4-BE49-F238E27FC236}">
                    <a16:creationId xmlns="" xmlns:a16="http://schemas.microsoft.com/office/drawing/2014/main" id="{E29A848A-75F3-4CC2-B228-A2FCB2593C8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160"/>
                <a:chOff x="7469187" y="7685126"/>
                <a:chExt cx="1371600" cy="773160"/>
              </a:xfrm>
            </p:grpSpPr>
            <p:sp>
              <p:nvSpPr>
                <p:cNvPr id="77" name="Round Same Side Corner Rectangle 60">
                  <a:extLst>
                    <a:ext uri="{FF2B5EF4-FFF2-40B4-BE49-F238E27FC236}">
                      <a16:creationId xmlns="" xmlns:a16="http://schemas.microsoft.com/office/drawing/2014/main" id="{C670525A-6540-4412-B50C-241FF19DC95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754"/>
                  <a:endParaRPr lang="en-US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TextBox 77">
                  <a:extLst>
                    <a:ext uri="{FF2B5EF4-FFF2-40B4-BE49-F238E27FC236}">
                      <a16:creationId xmlns="" xmlns:a16="http://schemas.microsoft.com/office/drawing/2014/main" id="{1A1B6A69-862E-4A6E-A6C2-255BD067F1D2}"/>
                    </a:ext>
                  </a:extLst>
                </p:cNvPr>
                <p:cNvSpPr txBox="1"/>
                <p:nvPr/>
              </p:nvSpPr>
              <p:spPr>
                <a:xfrm>
                  <a:off x="8120951" y="7688758"/>
                  <a:ext cx="183227" cy="7695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828754"/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="" xmlns:a16="http://schemas.microsoft.com/office/drawing/2014/main" id="{33FA81AF-DE5D-4C7C-A5B5-810804EB9705}"/>
                  </a:ext>
                </a:extLst>
              </p:cNvPr>
              <p:cNvSpPr txBox="1"/>
              <p:nvPr/>
            </p:nvSpPr>
            <p:spPr>
              <a:xfrm>
                <a:off x="744488" y="8745716"/>
                <a:ext cx="4613211" cy="1046569"/>
              </a:xfrm>
              <a:prstGeom prst="rect">
                <a:avLst/>
              </a:prstGeom>
              <a:noFill/>
            </p:spPr>
            <p:txBody>
              <a:bodyPr wrap="square" lIns="182875" tIns="91438" rIns="182875" bIns="91438">
                <a:spAutoFit/>
              </a:bodyPr>
              <a:lstStyle/>
              <a:p>
                <a:pPr indent="180335" defTabSz="1828754">
                  <a:spcBef>
                    <a:spcPts val="200"/>
                  </a:spcBef>
                  <a:spcAft>
                    <a:spcPts val="800"/>
                  </a:spcAft>
                  <a:tabLst>
                    <a:tab pos="180335" algn="l"/>
                    <a:tab pos="288283" algn="l"/>
                    <a:tab pos="360038" algn="l"/>
                    <a:tab pos="467984" algn="l"/>
                    <a:tab pos="540373" algn="l"/>
                    <a:tab pos="648320" algn="l"/>
                    <a:tab pos="1260444" algn="l"/>
                    <a:tab pos="2520253" algn="l"/>
                    <a:tab pos="3780696" algn="l"/>
                    <a:tab pos="5040505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𝑩𝑫</m:t>
                          </m:r>
                        </m:e>
                      </m:acc>
                      <m:r>
                        <a:rPr lang="en-US" b="1" i="1" smtClean="0">
                          <a:solidFill>
                            <a:prstClr val="black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𝑩𝑰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𝑫</m:t>
                          </m:r>
                        </m:e>
                      </m:acc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FA81AF-DE5D-4C7C-A5B5-810804EB97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88" y="8745714"/>
                <a:ext cx="4613211" cy="10465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="" xmlns:a16="http://schemas.microsoft.com/office/drawing/2014/main" id="{AD7DF46D-19A2-4643-A591-EA826CC70552}"/>
                  </a:ext>
                </a:extLst>
              </p:cNvPr>
              <p:cNvSpPr txBox="1"/>
              <p:nvPr/>
            </p:nvSpPr>
            <p:spPr>
              <a:xfrm>
                <a:off x="7620003" y="10219161"/>
                <a:ext cx="6602363" cy="1452323"/>
              </a:xfrm>
              <a:prstGeom prst="rect">
                <a:avLst/>
              </a:prstGeom>
              <a:noFill/>
            </p:spPr>
            <p:txBody>
              <a:bodyPr wrap="square" lIns="182875" tIns="91438" rIns="182875" bIns="91438">
                <a:spAutoFit/>
              </a:bodyPr>
              <a:lstStyle/>
              <a:p>
                <a:pPr defTabSz="182875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AD7DF46D-19A2-4643-A591-EA826CC70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10219157"/>
                <a:ext cx="6602361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DBA7A157-0A34-49D3-854D-A652E4BFDACC}"/>
              </a:ext>
            </a:extLst>
          </p:cNvPr>
          <p:cNvGrpSpPr/>
          <p:nvPr/>
        </p:nvGrpSpPr>
        <p:grpSpPr>
          <a:xfrm>
            <a:off x="3726796" y="4841828"/>
            <a:ext cx="16930408" cy="3018979"/>
            <a:chOff x="3726796" y="4841824"/>
            <a:chExt cx="16930408" cy="3018977"/>
          </a:xfrm>
        </p:grpSpPr>
        <p:sp>
          <p:nvSpPr>
            <p:cNvPr id="66" name="Google Shape;430;p3">
              <a:extLst>
                <a:ext uri="{FF2B5EF4-FFF2-40B4-BE49-F238E27FC236}">
                  <a16:creationId xmlns="" xmlns:a16="http://schemas.microsoft.com/office/drawing/2014/main" id="{9925C9D5-14F7-49EC-B014-60E61F931DAB}"/>
                </a:ext>
              </a:extLst>
            </p:cNvPr>
            <p:cNvSpPr/>
            <p:nvPr/>
          </p:nvSpPr>
          <p:spPr>
            <a:xfrm>
              <a:off x="4366429" y="4846727"/>
              <a:ext cx="6402039" cy="134813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9" name="Google Shape;431;p3">
              <a:extLst>
                <a:ext uri="{FF2B5EF4-FFF2-40B4-BE49-F238E27FC236}">
                  <a16:creationId xmlns="" xmlns:a16="http://schemas.microsoft.com/office/drawing/2014/main" id="{50FCABE9-04AB-46B7-892C-EA94D8652CAD}"/>
                </a:ext>
              </a:extLst>
            </p:cNvPr>
            <p:cNvSpPr/>
            <p:nvPr/>
          </p:nvSpPr>
          <p:spPr>
            <a:xfrm>
              <a:off x="3726796" y="4846727"/>
              <a:ext cx="1166642" cy="1220019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r>
                <a:rPr lang="en-US" sz="64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>
                  <a:extLst>
                    <a:ext uri="{FF2B5EF4-FFF2-40B4-BE49-F238E27FC236}">
                      <a16:creationId xmlns="" xmlns:a16="http://schemas.microsoft.com/office/drawing/2014/main" id="{FEB49A58-365A-4F59-AA78-2272F8E46EBA}"/>
                    </a:ext>
                  </a:extLst>
                </p:cNvPr>
                <p:cNvSpPr/>
                <p:nvPr/>
              </p:nvSpPr>
              <p:spPr>
                <a:xfrm>
                  <a:off x="4789323" y="4841824"/>
                  <a:ext cx="5967868" cy="13907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754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𝑩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𝑪</m:t>
                            </m:r>
                          </m:e>
                        </m:acc>
                      </m:oMath>
                    </m:oMathPara>
                  </a14:m>
                  <a:endParaRPr lang="en-US" b="1" i="1" dirty="0">
                    <a:solidFill>
                      <a:prstClr val="white"/>
                    </a:solidFill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FEB49A58-365A-4F59-AA78-2272F8E46EB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9322" y="4841824"/>
                  <a:ext cx="5967867" cy="135998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Google Shape;430;p3">
              <a:extLst>
                <a:ext uri="{FF2B5EF4-FFF2-40B4-BE49-F238E27FC236}">
                  <a16:creationId xmlns="" xmlns:a16="http://schemas.microsoft.com/office/drawing/2014/main" id="{C7AC4D94-A8A7-4A4E-B34E-307BB5E41A04}"/>
                </a:ext>
              </a:extLst>
            </p:cNvPr>
            <p:cNvSpPr/>
            <p:nvPr/>
          </p:nvSpPr>
          <p:spPr>
            <a:xfrm>
              <a:off x="14255165" y="4846727"/>
              <a:ext cx="6402039" cy="134813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7" name="Google Shape;431;p3">
              <a:extLst>
                <a:ext uri="{FF2B5EF4-FFF2-40B4-BE49-F238E27FC236}">
                  <a16:creationId xmlns="" xmlns:a16="http://schemas.microsoft.com/office/drawing/2014/main" id="{29CA2991-A01C-4651-BF81-6D590D8423B6}"/>
                </a:ext>
              </a:extLst>
            </p:cNvPr>
            <p:cNvSpPr/>
            <p:nvPr/>
          </p:nvSpPr>
          <p:spPr>
            <a:xfrm>
              <a:off x="13615532" y="4846727"/>
              <a:ext cx="1166642" cy="1220019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r>
                <a:rPr lang="en-US" sz="64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="" xmlns:a16="http://schemas.microsoft.com/office/drawing/2014/main" id="{EA5B742A-7A7B-44EC-A8FC-AE8DBD999F4E}"/>
                    </a:ext>
                  </a:extLst>
                </p:cNvPr>
                <p:cNvSpPr/>
                <p:nvPr/>
              </p:nvSpPr>
              <p:spPr>
                <a:xfrm>
                  <a:off x="14678060" y="4841824"/>
                  <a:ext cx="5967867" cy="13907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754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𝑩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𝑪</m:t>
                            </m:r>
                          </m:e>
                        </m:acc>
                      </m:oMath>
                    </m:oMathPara>
                  </a14:m>
                  <a:endParaRPr lang="en-US" b="1" i="1" dirty="0">
                    <a:solidFill>
                      <a:prstClr val="white"/>
                    </a:solidFill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EA5B742A-7A7B-44EC-A8FC-AE8DBD999F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78059" y="4841824"/>
                  <a:ext cx="5967866" cy="135998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Google Shape;430;p3">
              <a:extLst>
                <a:ext uri="{FF2B5EF4-FFF2-40B4-BE49-F238E27FC236}">
                  <a16:creationId xmlns="" xmlns:a16="http://schemas.microsoft.com/office/drawing/2014/main" id="{90C59701-BCE4-47A3-BE7B-83A363AA2B37}"/>
                </a:ext>
              </a:extLst>
            </p:cNvPr>
            <p:cNvSpPr/>
            <p:nvPr/>
          </p:nvSpPr>
          <p:spPr>
            <a:xfrm>
              <a:off x="4366429" y="6474983"/>
              <a:ext cx="6402039" cy="134813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2" name="Google Shape;431;p3">
              <a:extLst>
                <a:ext uri="{FF2B5EF4-FFF2-40B4-BE49-F238E27FC236}">
                  <a16:creationId xmlns="" xmlns:a16="http://schemas.microsoft.com/office/drawing/2014/main" id="{4BF90899-BAB8-4856-94C8-909EF2F00747}"/>
                </a:ext>
              </a:extLst>
            </p:cNvPr>
            <p:cNvSpPr/>
            <p:nvPr/>
          </p:nvSpPr>
          <p:spPr>
            <a:xfrm>
              <a:off x="3726796" y="6474983"/>
              <a:ext cx="1166642" cy="1220019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r>
                <a:rPr lang="en-US" sz="64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Calibri"/>
                </a:rPr>
                <a:t>C</a:t>
              </a:r>
              <a:endParaRPr sz="64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>
                  <a:extLst>
                    <a:ext uri="{FF2B5EF4-FFF2-40B4-BE49-F238E27FC236}">
                      <a16:creationId xmlns="" xmlns:a16="http://schemas.microsoft.com/office/drawing/2014/main" id="{87AD1B03-DEC5-4FEB-9174-0861687204B3}"/>
                    </a:ext>
                  </a:extLst>
                </p:cNvPr>
                <p:cNvSpPr/>
                <p:nvPr/>
              </p:nvSpPr>
              <p:spPr>
                <a:xfrm>
                  <a:off x="4789323" y="6470079"/>
                  <a:ext cx="5967868" cy="13907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754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𝑩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𝑪</m:t>
                            </m:r>
                          </m:e>
                        </m:acc>
                      </m:oMath>
                    </m:oMathPara>
                  </a14:m>
                  <a:endParaRPr lang="en-US" b="1" i="1" dirty="0">
                    <a:solidFill>
                      <a:prstClr val="white"/>
                    </a:solidFill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87AD1B03-DEC5-4FEB-9174-0861687204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9322" y="6470080"/>
                  <a:ext cx="5967868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4" name="Google Shape;430;p3">
              <a:extLst>
                <a:ext uri="{FF2B5EF4-FFF2-40B4-BE49-F238E27FC236}">
                  <a16:creationId xmlns="" xmlns:a16="http://schemas.microsoft.com/office/drawing/2014/main" id="{23228473-85BD-46F8-A47D-BBF3866F6C3E}"/>
                </a:ext>
              </a:extLst>
            </p:cNvPr>
            <p:cNvSpPr/>
            <p:nvPr/>
          </p:nvSpPr>
          <p:spPr>
            <a:xfrm>
              <a:off x="14255165" y="6474983"/>
              <a:ext cx="6402039" cy="134813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5" name="Google Shape;431;p3">
              <a:extLst>
                <a:ext uri="{FF2B5EF4-FFF2-40B4-BE49-F238E27FC236}">
                  <a16:creationId xmlns="" xmlns:a16="http://schemas.microsoft.com/office/drawing/2014/main" id="{14966EC3-3A52-4482-9B79-CCC7D08AF068}"/>
                </a:ext>
              </a:extLst>
            </p:cNvPr>
            <p:cNvSpPr/>
            <p:nvPr/>
          </p:nvSpPr>
          <p:spPr>
            <a:xfrm>
              <a:off x="13615532" y="6474983"/>
              <a:ext cx="1166642" cy="1220019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45704" tIns="22846" rIns="45704" bIns="22846" anchor="ctr" anchorCtr="0">
              <a:noAutofit/>
            </a:bodyPr>
            <a:lstStyle/>
            <a:p>
              <a:pPr algn="ctr" defTabSz="1828754"/>
              <a:r>
                <a:rPr lang="en-US" sz="64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Calibri"/>
                </a:rPr>
                <a:t>D</a:t>
              </a:r>
              <a:endParaRPr sz="64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="" xmlns:a16="http://schemas.microsoft.com/office/drawing/2014/main" id="{06F60DCB-28F5-454D-A68A-1252900C08E0}"/>
                    </a:ext>
                  </a:extLst>
                </p:cNvPr>
                <p:cNvSpPr/>
                <p:nvPr/>
              </p:nvSpPr>
              <p:spPr>
                <a:xfrm>
                  <a:off x="14678059" y="6470079"/>
                  <a:ext cx="5967867" cy="139072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754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𝑩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𝑪</m:t>
                            </m:r>
                          </m:e>
                        </m:acc>
                      </m:oMath>
                    </m:oMathPara>
                  </a14:m>
                  <a:endParaRPr lang="en-US" b="1" i="1" dirty="0">
                    <a:solidFill>
                      <a:prstClr val="white"/>
                    </a:solidFill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06F60DCB-28F5-454D-A68A-1252900C08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78058" y="6470080"/>
                  <a:ext cx="5967865" cy="135998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E1475C91-C491-4701-942E-E1F0C9D169C9}"/>
                  </a:ext>
                </a:extLst>
              </p:cNvPr>
              <p:cNvSpPr txBox="1"/>
              <p:nvPr/>
            </p:nvSpPr>
            <p:spPr>
              <a:xfrm>
                <a:off x="4663376" y="8542842"/>
                <a:ext cx="5014024" cy="1643655"/>
              </a:xfrm>
              <a:prstGeom prst="rect">
                <a:avLst/>
              </a:prstGeom>
              <a:noFill/>
            </p:spPr>
            <p:txBody>
              <a:bodyPr wrap="square" lIns="182875" tIns="91438" rIns="182875" bIns="91438">
                <a:spAutoFit/>
              </a:bodyPr>
              <a:lstStyle/>
              <a:p>
                <a:pPr indent="180335" defTabSz="1828754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35" algn="l"/>
                    <a:tab pos="288283" algn="l"/>
                    <a:tab pos="360038" algn="l"/>
                    <a:tab pos="467984" algn="l"/>
                    <a:tab pos="540373" algn="l"/>
                    <a:tab pos="648320" algn="l"/>
                    <a:tab pos="1260444" algn="l"/>
                    <a:tab pos="2520253" algn="l"/>
                    <a:tab pos="3780696" algn="l"/>
                    <a:tab pos="5040505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𝑪</m:t>
                          </m:r>
                        </m:e>
                      </m:acc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1475C91-C491-4701-942E-E1F0C9D16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376" y="8542840"/>
                <a:ext cx="5014024" cy="164365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5146FD99-0402-40A3-9877-F2BDA5A4EE8A}"/>
                  </a:ext>
                </a:extLst>
              </p:cNvPr>
              <p:cNvSpPr txBox="1"/>
              <p:nvPr/>
            </p:nvSpPr>
            <p:spPr>
              <a:xfrm>
                <a:off x="8985952" y="8542840"/>
                <a:ext cx="6297563" cy="1452323"/>
              </a:xfrm>
              <a:prstGeom prst="rect">
                <a:avLst/>
              </a:prstGeom>
              <a:noFill/>
            </p:spPr>
            <p:txBody>
              <a:bodyPr wrap="square" lIns="182875" tIns="91438" rIns="182875" bIns="91438">
                <a:spAutoFit/>
              </a:bodyPr>
              <a:lstStyle/>
              <a:p>
                <a:pPr defTabSz="182875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𝑰𝑨</m:t>
                              </m:r>
                            </m:e>
                          </m:acc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5146FD99-0402-40A3-9877-F2BDA5A4E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950" y="8542837"/>
                <a:ext cx="6297561" cy="135998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FE251E69-A546-4165-A9A4-9EB70E50D433}"/>
                  </a:ext>
                </a:extLst>
              </p:cNvPr>
              <p:cNvSpPr txBox="1"/>
              <p:nvPr/>
            </p:nvSpPr>
            <p:spPr>
              <a:xfrm>
                <a:off x="1373643" y="10219161"/>
                <a:ext cx="6602363" cy="1452323"/>
              </a:xfrm>
              <a:prstGeom prst="rect">
                <a:avLst/>
              </a:prstGeom>
              <a:noFill/>
            </p:spPr>
            <p:txBody>
              <a:bodyPr wrap="square" lIns="182875" tIns="91438" rIns="182875" bIns="91438">
                <a:spAutoFit/>
              </a:bodyPr>
              <a:lstStyle/>
              <a:p>
                <a:pPr defTabSz="182875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𝑨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FE251E69-A546-4165-A9A4-9EB70E50D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40" y="10219157"/>
                <a:ext cx="6602361" cy="135998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="" xmlns:a16="http://schemas.microsoft.com/office/drawing/2014/main" id="{4BDB6588-23A9-49E5-B0ED-E82ED87A9291}"/>
                  </a:ext>
                </a:extLst>
              </p:cNvPr>
              <p:cNvSpPr txBox="1"/>
              <p:nvPr/>
            </p:nvSpPr>
            <p:spPr>
              <a:xfrm>
                <a:off x="1373643" y="11742261"/>
                <a:ext cx="5353051" cy="1452323"/>
              </a:xfrm>
              <a:prstGeom prst="rect">
                <a:avLst/>
              </a:prstGeom>
              <a:noFill/>
            </p:spPr>
            <p:txBody>
              <a:bodyPr wrap="square" lIns="182875" tIns="91438" rIns="182875" bIns="91438">
                <a:spAutoFit/>
              </a:bodyPr>
              <a:lstStyle/>
              <a:p>
                <a:pPr defTabSz="1828754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4BDB6588-23A9-49E5-B0ED-E82ED87A9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640" y="11742257"/>
                <a:ext cx="5353050" cy="13599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1" name="Google Shape;431;p3">
            <a:extLst>
              <a:ext uri="{FF2B5EF4-FFF2-40B4-BE49-F238E27FC236}">
                <a16:creationId xmlns="" xmlns:a16="http://schemas.microsoft.com/office/drawing/2014/main" id="{86640C7A-A62F-464C-B939-0B889C71C493}"/>
              </a:ext>
            </a:extLst>
          </p:cNvPr>
          <p:cNvSpPr/>
          <p:nvPr/>
        </p:nvSpPr>
        <p:spPr>
          <a:xfrm>
            <a:off x="13616161" y="4875983"/>
            <a:ext cx="1166643" cy="122002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6" tIns="45691" rIns="91406" bIns="45691" anchor="ctr" anchorCtr="0">
            <a:noAutofit/>
          </a:bodyPr>
          <a:lstStyle/>
          <a:p>
            <a:pPr algn="ctr" defTabSz="1828754"/>
            <a:r>
              <a:rPr lang="en-US" sz="64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6400" b="1" dirty="0">
              <a:solidFill>
                <a:prstClr val="white"/>
              </a:solidFill>
              <a:latin typeface="Tahoma"/>
              <a:ea typeface="Tahoma"/>
              <a:cs typeface="Tahoma"/>
              <a:sym typeface="Calibri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A5A0E760-8E8A-4A65-9FD9-7A1D79589B1D}"/>
              </a:ext>
            </a:extLst>
          </p:cNvPr>
          <p:cNvGrpSpPr/>
          <p:nvPr/>
        </p:nvGrpSpPr>
        <p:grpSpPr>
          <a:xfrm>
            <a:off x="18444127" y="8382005"/>
            <a:ext cx="5140755" cy="4407689"/>
            <a:chOff x="18444124" y="8626748"/>
            <a:chExt cx="5140753" cy="4407688"/>
          </a:xfrm>
        </p:grpSpPr>
        <p:grpSp>
          <p:nvGrpSpPr>
            <p:cNvPr id="53" name="Group 52">
              <a:extLst>
                <a:ext uri="{FF2B5EF4-FFF2-40B4-BE49-F238E27FC236}">
                  <a16:creationId xmlns="" xmlns:a16="http://schemas.microsoft.com/office/drawing/2014/main" id="{060D04E9-4BF4-4097-83A1-FAE426B2EC4B}"/>
                </a:ext>
              </a:extLst>
            </p:cNvPr>
            <p:cNvGrpSpPr/>
            <p:nvPr/>
          </p:nvGrpSpPr>
          <p:grpSpPr>
            <a:xfrm>
              <a:off x="18444124" y="8626748"/>
              <a:ext cx="5140753" cy="4407688"/>
              <a:chOff x="16552183" y="7420444"/>
              <a:chExt cx="5878540" cy="5159112"/>
            </a:xfrm>
          </p:grpSpPr>
          <p:sp>
            <p:nvSpPr>
              <p:cNvPr id="54" name="Freeform: Shape 53">
                <a:extLst>
                  <a:ext uri="{FF2B5EF4-FFF2-40B4-BE49-F238E27FC236}">
                    <a16:creationId xmlns="" xmlns:a16="http://schemas.microsoft.com/office/drawing/2014/main" id="{E1457F85-253F-4E02-B145-1AE21B72812B}"/>
                  </a:ext>
                </a:extLst>
              </p:cNvPr>
              <p:cNvSpPr/>
              <p:nvPr/>
            </p:nvSpPr>
            <p:spPr>
              <a:xfrm>
                <a:off x="16930914" y="8273145"/>
                <a:ext cx="5159829" cy="3696314"/>
              </a:xfrm>
              <a:custGeom>
                <a:avLst/>
                <a:gdLst>
                  <a:gd name="connsiteX0" fmla="*/ 2032000 w 5312229"/>
                  <a:gd name="connsiteY0" fmla="*/ 0 h 3991428"/>
                  <a:gd name="connsiteX1" fmla="*/ 0 w 5312229"/>
                  <a:gd name="connsiteY1" fmla="*/ 3860800 h 3991428"/>
                  <a:gd name="connsiteX2" fmla="*/ 5312229 w 5312229"/>
                  <a:gd name="connsiteY2" fmla="*/ 3991428 h 3991428"/>
                  <a:gd name="connsiteX3" fmla="*/ 2032000 w 5312229"/>
                  <a:gd name="connsiteY3" fmla="*/ 0 h 3991428"/>
                  <a:gd name="connsiteX0" fmla="*/ 1540266 w 5312229"/>
                  <a:gd name="connsiteY0" fmla="*/ 0 h 3869668"/>
                  <a:gd name="connsiteX1" fmla="*/ 0 w 5312229"/>
                  <a:gd name="connsiteY1" fmla="*/ 3739040 h 3869668"/>
                  <a:gd name="connsiteX2" fmla="*/ 5312229 w 5312229"/>
                  <a:gd name="connsiteY2" fmla="*/ 3869668 h 3869668"/>
                  <a:gd name="connsiteX3" fmla="*/ 1540266 w 5312229"/>
                  <a:gd name="connsiteY3" fmla="*/ 0 h 3869668"/>
                  <a:gd name="connsiteX0" fmla="*/ 1450859 w 5222822"/>
                  <a:gd name="connsiteY0" fmla="*/ 0 h 3906460"/>
                  <a:gd name="connsiteX1" fmla="*/ 0 w 5222822"/>
                  <a:gd name="connsiteY1" fmla="*/ 3906460 h 3906460"/>
                  <a:gd name="connsiteX2" fmla="*/ 5222822 w 5222822"/>
                  <a:gd name="connsiteY2" fmla="*/ 3869668 h 3906460"/>
                  <a:gd name="connsiteX3" fmla="*/ 1450859 w 5222822"/>
                  <a:gd name="connsiteY3" fmla="*/ 0 h 3906460"/>
                  <a:gd name="connsiteX0" fmla="*/ 1525365 w 5297328"/>
                  <a:gd name="connsiteY0" fmla="*/ 0 h 3869668"/>
                  <a:gd name="connsiteX1" fmla="*/ 0 w 5297328"/>
                  <a:gd name="connsiteY1" fmla="*/ 3815141 h 3869668"/>
                  <a:gd name="connsiteX2" fmla="*/ 5297328 w 5297328"/>
                  <a:gd name="connsiteY2" fmla="*/ 3869668 h 3869668"/>
                  <a:gd name="connsiteX3" fmla="*/ 1525365 w 5297328"/>
                  <a:gd name="connsiteY3" fmla="*/ 0 h 3869668"/>
                  <a:gd name="connsiteX0" fmla="*/ 1525365 w 5297328"/>
                  <a:gd name="connsiteY0" fmla="*/ 0 h 3869668"/>
                  <a:gd name="connsiteX1" fmla="*/ 0 w 5297328"/>
                  <a:gd name="connsiteY1" fmla="*/ 3845580 h 3869668"/>
                  <a:gd name="connsiteX2" fmla="*/ 5297328 w 5297328"/>
                  <a:gd name="connsiteY2" fmla="*/ 3869668 h 3869668"/>
                  <a:gd name="connsiteX3" fmla="*/ 1525365 w 5297328"/>
                  <a:gd name="connsiteY3" fmla="*/ 0 h 3869668"/>
                  <a:gd name="connsiteX0" fmla="*/ 1525365 w 5297328"/>
                  <a:gd name="connsiteY0" fmla="*/ 0 h 3876021"/>
                  <a:gd name="connsiteX1" fmla="*/ 0 w 5297328"/>
                  <a:gd name="connsiteY1" fmla="*/ 3876021 h 3876021"/>
                  <a:gd name="connsiteX2" fmla="*/ 5297328 w 5297328"/>
                  <a:gd name="connsiteY2" fmla="*/ 3869668 h 3876021"/>
                  <a:gd name="connsiteX3" fmla="*/ 1525365 w 5297328"/>
                  <a:gd name="connsiteY3" fmla="*/ 0 h 3876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297328" h="3876021">
                    <a:moveTo>
                      <a:pt x="1525365" y="0"/>
                    </a:moveTo>
                    <a:lnTo>
                      <a:pt x="0" y="3876021"/>
                    </a:lnTo>
                    <a:lnTo>
                      <a:pt x="5297328" y="3869668"/>
                    </a:lnTo>
                    <a:lnTo>
                      <a:pt x="1525365" y="0"/>
                    </a:lnTo>
                    <a:close/>
                  </a:path>
                </a:pathLst>
              </a:custGeom>
              <a:noFill/>
              <a:ln w="762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754"/>
                <a:endParaRPr lang="en-US" sz="1900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="" xmlns:a16="http://schemas.microsoft.com/office/drawing/2014/main" id="{877789CD-DDAB-453A-8361-D84584FAF6F7}"/>
                  </a:ext>
                </a:extLst>
              </p:cNvPr>
              <p:cNvSpPr/>
              <p:nvPr/>
            </p:nvSpPr>
            <p:spPr>
              <a:xfrm>
                <a:off x="22018309" y="11857125"/>
                <a:ext cx="203522" cy="178159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754"/>
                <a:endParaRPr lang="en-US" sz="19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="" xmlns:a16="http://schemas.microsoft.com/office/drawing/2014/main" id="{F9DC41A7-8B54-4108-97D2-EFB10391ECEE}"/>
                  </a:ext>
                </a:extLst>
              </p:cNvPr>
              <p:cNvSpPr/>
              <p:nvPr/>
            </p:nvSpPr>
            <p:spPr>
              <a:xfrm>
                <a:off x="16799826" y="11880379"/>
                <a:ext cx="203522" cy="178159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754"/>
                <a:endParaRPr lang="en-US" sz="190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="" xmlns:a16="http://schemas.microsoft.com/office/drawing/2014/main" id="{527968FA-942E-41C9-AC36-CED9FF6E1809}"/>
                  </a:ext>
                </a:extLst>
              </p:cNvPr>
              <p:cNvSpPr/>
              <p:nvPr/>
            </p:nvSpPr>
            <p:spPr>
              <a:xfrm>
                <a:off x="19345406" y="11880378"/>
                <a:ext cx="203522" cy="178159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754"/>
                <a:endParaRPr lang="en-US" sz="19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61" name="Straight Connector 60">
                <a:extLst>
                  <a:ext uri="{FF2B5EF4-FFF2-40B4-BE49-F238E27FC236}">
                    <a16:creationId xmlns="" xmlns:a16="http://schemas.microsoft.com/office/drawing/2014/main" id="{5E6AA78C-AA7B-42D5-A7A0-EB04BB201FFD}"/>
                  </a:ext>
                </a:extLst>
              </p:cNvPr>
              <p:cNvCxnSpPr>
                <a:cxnSpLocks/>
                <a:endCxn id="60" idx="0"/>
              </p:cNvCxnSpPr>
              <p:nvPr/>
            </p:nvCxnSpPr>
            <p:spPr>
              <a:xfrm>
                <a:off x="18435839" y="8292195"/>
                <a:ext cx="1011328" cy="3588183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Oval 61">
                <a:extLst>
                  <a:ext uri="{FF2B5EF4-FFF2-40B4-BE49-F238E27FC236}">
                    <a16:creationId xmlns="" xmlns:a16="http://schemas.microsoft.com/office/drawing/2014/main" id="{6BF65037-E4AC-4B58-AE85-21028F0A5A09}"/>
                  </a:ext>
                </a:extLst>
              </p:cNvPr>
              <p:cNvSpPr/>
              <p:nvPr/>
            </p:nvSpPr>
            <p:spPr>
              <a:xfrm>
                <a:off x="18335625" y="8184065"/>
                <a:ext cx="203522" cy="178159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754"/>
                <a:endParaRPr lang="en-US" sz="1900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="" xmlns:a16="http://schemas.microsoft.com/office/drawing/2014/main" id="{04EFF0E3-49B5-409C-A990-78BCC2AB4CEB}"/>
                  </a:ext>
                </a:extLst>
              </p:cNvPr>
              <p:cNvSpPr txBox="1"/>
              <p:nvPr/>
            </p:nvSpPr>
            <p:spPr>
              <a:xfrm flipH="1">
                <a:off x="18059168" y="7420444"/>
                <a:ext cx="621306" cy="450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754"/>
                <a:r>
                  <a:rPr lang="en-US" sz="19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="" xmlns:a16="http://schemas.microsoft.com/office/drawing/2014/main" id="{9FF764DF-0AC4-4EB3-B0BE-A06D35211664}"/>
                  </a:ext>
                </a:extLst>
              </p:cNvPr>
              <p:cNvSpPr txBox="1"/>
              <p:nvPr/>
            </p:nvSpPr>
            <p:spPr>
              <a:xfrm flipH="1">
                <a:off x="16552183" y="12129248"/>
                <a:ext cx="621306" cy="450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754"/>
                <a:r>
                  <a:rPr lang="en-US" sz="19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C42520BD-1ACC-483D-AF68-D085E7D8DBFB}"/>
                  </a:ext>
                </a:extLst>
              </p:cNvPr>
              <p:cNvSpPr txBox="1"/>
              <p:nvPr/>
            </p:nvSpPr>
            <p:spPr>
              <a:xfrm flipH="1">
                <a:off x="21809417" y="12087480"/>
                <a:ext cx="621306" cy="450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754"/>
                <a:r>
                  <a:rPr lang="en-US" sz="19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="" xmlns:a16="http://schemas.microsoft.com/office/drawing/2014/main" id="{7FF522A5-3B95-4FB4-B4BD-AE2ABB64F934}"/>
                  </a:ext>
                </a:extLst>
              </p:cNvPr>
              <p:cNvSpPr txBox="1"/>
              <p:nvPr/>
            </p:nvSpPr>
            <p:spPr>
              <a:xfrm flipH="1">
                <a:off x="19180799" y="12123683"/>
                <a:ext cx="621306" cy="450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754"/>
                <a:r>
                  <a:rPr lang="en-US" sz="19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</a:p>
            </p:txBody>
          </p:sp>
        </p:grpSp>
        <p:sp>
          <p:nvSpPr>
            <p:cNvPr id="73" name="Oval 72">
              <a:extLst>
                <a:ext uri="{FF2B5EF4-FFF2-40B4-BE49-F238E27FC236}">
                  <a16:creationId xmlns="" xmlns:a16="http://schemas.microsoft.com/office/drawing/2014/main" id="{DB2EDA1A-5DD1-4DB6-B240-597796B9D82A}"/>
                </a:ext>
              </a:extLst>
            </p:cNvPr>
            <p:cNvSpPr/>
            <p:nvPr/>
          </p:nvSpPr>
          <p:spPr>
            <a:xfrm>
              <a:off x="20487401" y="11006931"/>
              <a:ext cx="177979" cy="15221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754"/>
              <a:endParaRPr lang="en-US" sz="1900">
                <a:solidFill>
                  <a:prstClr val="white"/>
                </a:solidFill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="" xmlns:a16="http://schemas.microsoft.com/office/drawing/2014/main" id="{4CF0F7A1-C03D-4F2A-9887-E1F51A1940E0}"/>
                </a:ext>
              </a:extLst>
            </p:cNvPr>
            <p:cNvSpPr txBox="1"/>
            <p:nvPr/>
          </p:nvSpPr>
          <p:spPr>
            <a:xfrm flipH="1">
              <a:off x="19831736" y="10942500"/>
              <a:ext cx="543330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828754"/>
              <a:r>
                <a:rPr lang="en-US" sz="1900" b="1">
                  <a:solidFill>
                    <a:srgbClr val="7030A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570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4" grpId="0"/>
      <p:bldP spid="87" grpId="0"/>
      <p:bldP spid="88" grpId="0"/>
      <p:bldP spid="97" grpId="0"/>
      <p:bldP spid="98" grpId="0"/>
      <p:bldP spid="99" grpId="0"/>
      <p:bldP spid="100" grpId="0"/>
      <p:bldP spid="10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879603"/>
                <a:ext cx="23545800" cy="9906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Cho tam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ãy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        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1" y="1879601"/>
                <a:ext cx="23545800" cy="990600"/>
              </a:xfrm>
              <a:prstGeom prst="rect">
                <a:avLst/>
              </a:prstGeom>
              <a:blipFill>
                <a:blip r:embed="rId3"/>
                <a:stretch>
                  <a:fillRect t="-10303" b="-666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1" y="2870203"/>
                <a:ext cx="11506200" cy="1066573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prstClr val="black"/>
                    </a:solidFill>
                  </a:rPr>
                  <a:t>Lờ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en-US" sz="4400" b="1" dirty="0" err="1">
                    <a:solidFill>
                      <a:prstClr val="black"/>
                    </a:solidFill>
                  </a:rPr>
                  <a:t>Đẳ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ã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ươ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ươ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en-US" sz="4400" b="1" dirty="0" err="1">
                    <a:solidFill>
                      <a:prstClr val="black"/>
                    </a:solidFill>
                  </a:rPr>
                  <a:t>Lấy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là trung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𝑭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</a:rPr>
                  <a:t>Khi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ậy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r>
                  <a:rPr lang="en-US" sz="4400" b="1" dirty="0" err="1">
                    <a:solidFill>
                      <a:prstClr val="black"/>
                    </a:solidFill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ỉ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ứ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ư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𝑬𝑨𝑭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870202"/>
                <a:ext cx="11506199" cy="10665732"/>
              </a:xfrm>
              <a:prstGeom prst="rect">
                <a:avLst/>
              </a:prstGeom>
              <a:blipFill>
                <a:blip r:embed="rId4"/>
                <a:stretch>
                  <a:fillRect l="-1906" t="-177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477752" y="2744797"/>
            <a:ext cx="11506200" cy="105489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8" name="Group 57">
            <a:extLst>
              <a:ext uri="{FF2B5EF4-FFF2-40B4-BE49-F238E27FC236}">
                <a16:creationId xmlns:a16="http://schemas.microsoft.com/office/drawing/2014/main" xmlns="" id="{10E6438C-6A6A-45CC-90D0-9CC25324B2FB}"/>
              </a:ext>
            </a:extLst>
          </p:cNvPr>
          <p:cNvGrpSpPr/>
          <p:nvPr/>
        </p:nvGrpSpPr>
        <p:grpSpPr>
          <a:xfrm>
            <a:off x="914403" y="1879603"/>
            <a:ext cx="3733800" cy="990600"/>
            <a:chOff x="22440" y="16831"/>
            <a:chExt cx="850471" cy="230002"/>
          </a:xfrm>
        </p:grpSpPr>
        <p:grpSp>
          <p:nvGrpSpPr>
            <p:cNvPr id="9" name="Group 49">
              <a:extLst>
                <a:ext uri="{FF2B5EF4-FFF2-40B4-BE49-F238E27FC236}">
                  <a16:creationId xmlns:a16="http://schemas.microsoft.com/office/drawing/2014/main" xmlns="" id="{8D44523D-5B0B-4A49-8381-9E6AA12CFEF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7" cy="197827"/>
            </a:xfrm>
          </p:grpSpPr>
          <p:sp>
            <p:nvSpPr>
              <p:cNvPr id="11" name="Arrow: Pentagon 25">
                <a:extLst>
                  <a:ext uri="{FF2B5EF4-FFF2-40B4-BE49-F238E27FC236}">
                    <a16:creationId xmlns:a16="http://schemas.microsoft.com/office/drawing/2014/main" xmlns="" id="{B87D36F1-1191-4FEA-B8CE-633DBE02776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4" cy="196061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26">
                <a:extLst>
                  <a:ext uri="{FF2B5EF4-FFF2-40B4-BE49-F238E27FC236}">
                    <a16:creationId xmlns:a16="http://schemas.microsoft.com/office/drawing/2014/main" xmlns="" id="{E4CA1E41-4373-4E02-AB98-1360C7A16BE5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Arrow: Chevron 27">
                <a:extLst>
                  <a:ext uri="{FF2B5EF4-FFF2-40B4-BE49-F238E27FC236}">
                    <a16:creationId xmlns:a16="http://schemas.microsoft.com/office/drawing/2014/main" xmlns="" id="{FFACC0BA-4C16-4A88-85B5-2A10F43C63F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xmlns="" id="{0032A3DE-5626-4BDB-AC53-2E6F1DB8E10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lang="en-US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7">
            <a:extLst>
              <a:ext uri="{FF2B5EF4-FFF2-40B4-BE49-F238E27FC236}">
                <a16:creationId xmlns:a16="http://schemas.microsoft.com/office/drawing/2014/main" xmlns="" id="{FE03DD8B-4E5E-4186-B59E-02DBB94F62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1497" y="4120952"/>
            <a:ext cx="10476740" cy="54740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1617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00101" y="1857380"/>
            <a:ext cx="23317200" cy="117071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225" lvl="1" indent="0">
              <a:buNone/>
            </a:pPr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xmlns="" id="{D4594F3F-03F9-44A1-8936-EEF5902FDAF7}"/>
                  </a:ext>
                </a:extLst>
              </p:cNvPr>
              <p:cNvSpPr txBox="1"/>
              <p:nvPr/>
            </p:nvSpPr>
            <p:spPr>
              <a:xfrm>
                <a:off x="800104" y="1847852"/>
                <a:ext cx="22783800" cy="4737576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ấn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..., 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..., 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...+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D4594F3F-03F9-44A1-8936-EEF5902FD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1847850"/>
                <a:ext cx="22783800" cy="4671985"/>
              </a:xfrm>
              <a:prstGeom prst="rect">
                <a:avLst/>
              </a:prstGeom>
              <a:blipFill>
                <a:blip r:embed="rId3"/>
                <a:stretch>
                  <a:fillRect l="-1070" t="-2999" r="-1070" b="-5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513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16000" y="2743218"/>
            <a:ext cx="21945600" cy="707072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iết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học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đến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đây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kết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húc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chân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hành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cảm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ơn</a:t>
            </a:r>
            <a:r>
              <a:rPr lang="en-US" sz="14400" dirty="0"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0000FF"/>
                </a:solidFill>
                <a:latin typeface="Times New Roman" pitchFamily="18" charset="0"/>
              </a:rPr>
              <a:t>quý</a:t>
            </a:r>
            <a:r>
              <a:rPr lang="en-US" sz="14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0000FF"/>
                </a:solidFill>
                <a:latin typeface="Times New Roman" pitchFamily="18" charset="0"/>
              </a:rPr>
              <a:t>thầy</a:t>
            </a:r>
            <a:r>
              <a:rPr lang="en-US" sz="14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0000FF"/>
                </a:solidFill>
                <a:latin typeface="Times New Roman" pitchFamily="18" charset="0"/>
              </a:rPr>
              <a:t>cô</a:t>
            </a:r>
            <a:r>
              <a:rPr lang="en-US" sz="14400" dirty="0"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và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các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em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học</a:t>
            </a:r>
            <a:r>
              <a:rPr lang="en-US" sz="14400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FF"/>
                </a:solidFill>
                <a:latin typeface="Times New Roman" pitchFamily="18" charset="0"/>
              </a:rPr>
              <a:t>sinh</a:t>
            </a:r>
            <a:r>
              <a:rPr lang="en-US" sz="14400" dirty="0"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đã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tham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14400" dirty="0" err="1">
                <a:solidFill>
                  <a:srgbClr val="FF0000"/>
                </a:solidFill>
                <a:latin typeface="Times New Roman" pitchFamily="18" charset="0"/>
              </a:rPr>
              <a:t>dự</a:t>
            </a:r>
            <a:r>
              <a:rPr lang="en-US" sz="144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56676" name="ZA Little Music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344400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5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7881600" y="8839200"/>
            <a:ext cx="650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6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8694400" y="-812800"/>
            <a:ext cx="4876800" cy="65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7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838200" y="8016876"/>
            <a:ext cx="4876800" cy="650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8" descr="CRNRC08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6"/>
            <a:ext cx="650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504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66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" dur="3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7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" presetID="9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" presetID="24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4" presetID="21" presetClass="entr" presetSubtype="4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28" presetID="55" presetClass="entr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3000"/>
                            </p:stCondLst>
                            <p:childTnLst>
                              <p:par>
                                <p:cTn id="3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39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6676"/>
                </p:tgtEl>
              </p:cMediaNode>
            </p:audio>
          </p:childTnLst>
        </p:cTn>
      </p:par>
    </p:tnLst>
    <p:bldLst>
      <p:bldP spid="156674" grpId="0"/>
      <p:bldP spid="156674" grpId="1"/>
      <p:bldP spid="156674" grpId="2"/>
      <p:bldP spid="156674" grpId="3"/>
      <p:bldP spid="156674" grpId="4"/>
      <p:bldP spid="156674" grpId="5"/>
      <p:bldP spid="156674" grpId="6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1854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>
                    <a:solidFill>
                      <a:prstClr val="black"/>
                    </a:solidFill>
                  </a:rPr>
                  <a:t>                                          Cho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ì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ì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à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ọ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ã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iể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ị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e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a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854200"/>
              </a:xfrm>
              <a:prstGeom prst="rect">
                <a:avLst/>
              </a:prstGeom>
              <a:blipFill>
                <a:blip r:embed="rId3"/>
                <a:stretch>
                  <a:fillRect l="-1052" t="-9772" r="-15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4087215"/>
                <a:ext cx="23317200" cy="96192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225" lvl="1" indent="0">
                  <a:buNone/>
                </a:pPr>
                <a:r>
                  <a:rPr lang="en-US" sz="4400" b="1">
                    <a:solidFill>
                      <a:prstClr val="black"/>
                    </a:solidFill>
                  </a:rPr>
                  <a:t>Lời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iải</a:t>
                </a:r>
                <a:endParaRPr lang="en-US" sz="4400" b="1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endParaRPr lang="en-US" sz="4400">
                  <a:solidFill>
                    <a:prstClr val="black"/>
                  </a:solidFill>
                </a:endParaRPr>
              </a:p>
              <a:p>
                <a:pPr lvl="1"/>
                <a:r>
                  <a:rPr lang="en-US" sz="4400" b="1">
                    <a:solidFill>
                      <a:prstClr val="black"/>
                    </a:solidFill>
                  </a:rPr>
                  <a:t>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endParaRPr lang="en-US" sz="4400" b="1">
                  <a:solidFill>
                    <a:prstClr val="black"/>
                  </a:solidFill>
                </a:endParaRPr>
              </a:p>
              <a:p>
                <a:pPr marL="914225" lvl="1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87198"/>
                <a:ext cx="23317200" cy="9619277"/>
              </a:xfrm>
              <a:prstGeom prst="rect">
                <a:avLst/>
              </a:prstGeom>
              <a:blipFill>
                <a:blip r:embed="rId4"/>
                <a:stretch>
                  <a:fillRect t="-18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7">
            <a:extLst>
              <a:ext uri="{FF2B5EF4-FFF2-40B4-BE49-F238E27FC236}">
                <a16:creationId xmlns:a16="http://schemas.microsoft.com/office/drawing/2014/main" xmlns="" id="{7D907B0A-C1A0-4A12-8A44-A00F4CC672F1}"/>
              </a:ext>
            </a:extLst>
          </p:cNvPr>
          <p:cNvGrpSpPr/>
          <p:nvPr/>
        </p:nvGrpSpPr>
        <p:grpSpPr>
          <a:xfrm>
            <a:off x="914420" y="1752600"/>
            <a:ext cx="5486399" cy="990600"/>
            <a:chOff x="22440" y="16831"/>
            <a:chExt cx="755974" cy="230002"/>
          </a:xfrm>
        </p:grpSpPr>
        <p:grpSp>
          <p:nvGrpSpPr>
            <p:cNvPr id="6" name="Group 49">
              <a:extLst>
                <a:ext uri="{FF2B5EF4-FFF2-40B4-BE49-F238E27FC236}">
                  <a16:creationId xmlns:a16="http://schemas.microsoft.com/office/drawing/2014/main" xmlns="" id="{7BF209D9-C6A6-441C-B309-16A007E6CD80}"/>
                </a:ext>
              </a:extLst>
            </p:cNvPr>
            <p:cNvGrpSpPr/>
            <p:nvPr/>
          </p:nvGrpSpPr>
          <p:grpSpPr>
            <a:xfrm>
              <a:off x="22440" y="59287"/>
              <a:ext cx="714582" cy="159855"/>
              <a:chOff x="31572" y="60276"/>
              <a:chExt cx="1005430" cy="197828"/>
            </a:xfrm>
          </p:grpSpPr>
          <p:sp>
            <p:nvSpPr>
              <p:cNvPr id="9" name="Arrow: Pentagon 25">
                <a:extLst>
                  <a:ext uri="{FF2B5EF4-FFF2-40B4-BE49-F238E27FC236}">
                    <a16:creationId xmlns:a16="http://schemas.microsoft.com/office/drawing/2014/main" xmlns="" id="{904EBBE0-733B-4D7A-B283-6F248D2C6417}"/>
                  </a:ext>
                </a:extLst>
              </p:cNvPr>
              <p:cNvSpPr/>
              <p:nvPr/>
            </p:nvSpPr>
            <p:spPr>
              <a:xfrm>
                <a:off x="204585" y="60276"/>
                <a:ext cx="832417" cy="197828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26">
                <a:extLst>
                  <a:ext uri="{FF2B5EF4-FFF2-40B4-BE49-F238E27FC236}">
                    <a16:creationId xmlns:a16="http://schemas.microsoft.com/office/drawing/2014/main" xmlns="" id="{F1948BBD-2402-482F-BBF3-63994A8C8AA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Arrow: Chevron 27">
                <a:extLst>
                  <a:ext uri="{FF2B5EF4-FFF2-40B4-BE49-F238E27FC236}">
                    <a16:creationId xmlns:a16="http://schemas.microsoft.com/office/drawing/2014/main" xmlns="" id="{593E2C1E-A509-4276-9389-2BA8ADBB0AD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xmlns="" id="{1FFD724C-08B6-4B99-A537-E22B825034D1}"/>
                </a:ext>
              </a:extLst>
            </p:cNvPr>
            <p:cNvSpPr txBox="1"/>
            <p:nvPr/>
          </p:nvSpPr>
          <p:spPr>
            <a:xfrm>
              <a:off x="192648" y="16831"/>
              <a:ext cx="585766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11.</a:t>
              </a:r>
              <a:endParaRPr lang="en-US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7">
            <a:extLst>
              <a:ext uri="{FF2B5EF4-FFF2-40B4-BE49-F238E27FC236}">
                <a16:creationId xmlns:a16="http://schemas.microsoft.com/office/drawing/2014/main" xmlns="" id="{CA03F332-E79E-45D3-915C-A017BEC5F5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167" y="5029210"/>
            <a:ext cx="9739671" cy="49598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269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1854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       Cho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ứ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ươ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ứ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minh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rằ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854200"/>
              </a:xfrm>
              <a:prstGeom prst="rect">
                <a:avLst/>
              </a:prstGeom>
              <a:blipFill>
                <a:blip r:embed="rId3"/>
                <a:stretch>
                  <a:fillRect l="-1052" t="-9772" r="-13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3" y="3916674"/>
                <a:ext cx="11353800" cy="96192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4400" b="1" dirty="0" err="1">
                    <a:solidFill>
                      <a:prstClr val="black"/>
                    </a:solidFill>
                  </a:rPr>
                  <a:t>Lờ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ải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en-US" sz="4400" b="1" dirty="0">
                    <a:solidFill>
                      <a:prstClr val="black"/>
                    </a:solidFill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𝑫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𝑵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𝑵𝑫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𝑴</m:t>
                              </m:r>
                            </m:e>
                          </m:acc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𝑴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𝑵𝑪</m:t>
                              </m:r>
                            </m:e>
                          </m:acc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𝑵𝑫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𝑫</m:t>
                          </m:r>
                        </m:e>
                      </m:acc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3916656"/>
                <a:ext cx="11353800" cy="9619277"/>
              </a:xfrm>
              <a:prstGeom prst="rect">
                <a:avLst/>
              </a:prstGeom>
              <a:blipFill>
                <a:blip r:embed="rId4"/>
                <a:stretch>
                  <a:fillRect l="-1931" t="-18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344401" y="3916657"/>
            <a:ext cx="11630892" cy="950248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5" name="Group 57">
            <a:extLst>
              <a:ext uri="{FF2B5EF4-FFF2-40B4-BE49-F238E27FC236}">
                <a16:creationId xmlns:a16="http://schemas.microsoft.com/office/drawing/2014/main" xmlns="" id="{7D907B0A-C1A0-4A12-8A44-A00F4CC672F1}"/>
              </a:ext>
            </a:extLst>
          </p:cNvPr>
          <p:cNvGrpSpPr/>
          <p:nvPr/>
        </p:nvGrpSpPr>
        <p:grpSpPr>
          <a:xfrm>
            <a:off x="914420" y="1752600"/>
            <a:ext cx="5486399" cy="990600"/>
            <a:chOff x="22440" y="16831"/>
            <a:chExt cx="755974" cy="230002"/>
          </a:xfrm>
        </p:grpSpPr>
        <p:grpSp>
          <p:nvGrpSpPr>
            <p:cNvPr id="6" name="Group 49">
              <a:extLst>
                <a:ext uri="{FF2B5EF4-FFF2-40B4-BE49-F238E27FC236}">
                  <a16:creationId xmlns:a16="http://schemas.microsoft.com/office/drawing/2014/main" xmlns="" id="{7BF209D9-C6A6-441C-B309-16A007E6CD80}"/>
                </a:ext>
              </a:extLst>
            </p:cNvPr>
            <p:cNvGrpSpPr/>
            <p:nvPr/>
          </p:nvGrpSpPr>
          <p:grpSpPr>
            <a:xfrm>
              <a:off x="22440" y="59287"/>
              <a:ext cx="714582" cy="159855"/>
              <a:chOff x="31572" y="60276"/>
              <a:chExt cx="1005430" cy="197828"/>
            </a:xfrm>
          </p:grpSpPr>
          <p:sp>
            <p:nvSpPr>
              <p:cNvPr id="9" name="Arrow: Pentagon 25">
                <a:extLst>
                  <a:ext uri="{FF2B5EF4-FFF2-40B4-BE49-F238E27FC236}">
                    <a16:creationId xmlns:a16="http://schemas.microsoft.com/office/drawing/2014/main" xmlns="" id="{904EBBE0-733B-4D7A-B283-6F248D2C6417}"/>
                  </a:ext>
                </a:extLst>
              </p:cNvPr>
              <p:cNvSpPr/>
              <p:nvPr/>
            </p:nvSpPr>
            <p:spPr>
              <a:xfrm>
                <a:off x="204585" y="60276"/>
                <a:ext cx="832417" cy="197828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26">
                <a:extLst>
                  <a:ext uri="{FF2B5EF4-FFF2-40B4-BE49-F238E27FC236}">
                    <a16:creationId xmlns:a16="http://schemas.microsoft.com/office/drawing/2014/main" xmlns="" id="{F1948BBD-2402-482F-BBF3-63994A8C8AA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Arrow: Chevron 27">
                <a:extLst>
                  <a:ext uri="{FF2B5EF4-FFF2-40B4-BE49-F238E27FC236}">
                    <a16:creationId xmlns:a16="http://schemas.microsoft.com/office/drawing/2014/main" xmlns="" id="{593E2C1E-A509-4276-9389-2BA8ADBB0AD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xmlns="" id="{1FFD724C-08B6-4B99-A537-E22B825034D1}"/>
                </a:ext>
              </a:extLst>
            </p:cNvPr>
            <p:cNvSpPr txBox="1"/>
            <p:nvPr/>
          </p:nvSpPr>
          <p:spPr>
            <a:xfrm>
              <a:off x="192648" y="16831"/>
              <a:ext cx="585766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12.</a:t>
              </a:r>
              <a:endParaRPr lang="en-US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5">
            <a:extLst>
              <a:ext uri="{FF2B5EF4-FFF2-40B4-BE49-F238E27FC236}">
                <a16:creationId xmlns:a16="http://schemas.microsoft.com/office/drawing/2014/main" xmlns="" id="{AA62D332-5B03-4A36-96E9-F6C82A74E67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1731" y="4234174"/>
            <a:ext cx="8256271" cy="52476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11004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2616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>
                    <a:solidFill>
                      <a:prstClr val="black"/>
                    </a:solidFill>
                  </a:rPr>
                  <a:t>                                           Cho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a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iệt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</a:p>
              <a:p>
                <a:pPr algn="just"/>
                <a:r>
                  <a:rPr lang="en-US" sz="4400" b="1">
                    <a:solidFill>
                      <a:prstClr val="black"/>
                    </a:solidFill>
                  </a:rPr>
                  <a:t>a)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ã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x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ị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  <a:p>
                <a:pPr algn="just"/>
                <a:r>
                  <a:rPr lang="en-US" sz="4400" b="1">
                    <a:solidFill>
                      <a:prstClr val="black"/>
                    </a:solidFill>
                  </a:rPr>
                  <a:t>b)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ứ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i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rằ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ọ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, 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2616200"/>
              </a:xfrm>
              <a:prstGeom prst="rect">
                <a:avLst/>
              </a:prstGeom>
              <a:blipFill>
                <a:blip r:embed="rId3"/>
                <a:stretch>
                  <a:fillRect l="-1052" t="-694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3" y="4950333"/>
                <a:ext cx="11353800" cy="858561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prstClr val="black"/>
                    </a:solidFill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𝑲𝑨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4400" b="1" err="1">
                    <a:solidFill>
                      <a:prstClr val="black"/>
                    </a:solidFill>
                  </a:rPr>
                  <a:t>Vậ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𝑲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4950316"/>
                <a:ext cx="11353800" cy="8585617"/>
              </a:xfrm>
              <a:prstGeom prst="rect">
                <a:avLst/>
              </a:prstGeom>
              <a:blipFill>
                <a:blip r:embed="rId4"/>
                <a:stretch>
                  <a:fillRect l="-2146" t="-10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20601" y="4950316"/>
                <a:ext cx="11630892" cy="84688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prstClr val="black"/>
                    </a:solidFill>
                  </a:rPr>
                  <a:t>b) 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𝑩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𝑲𝑨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𝑲𝑩</m:t>
                            </m:r>
                          </m:e>
                        </m:acc>
                      </m:e>
                    </m:d>
                  </m:oMath>
                </a14:m>
                <a:endParaRPr lang="en-US" sz="4400" b="1" i="1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𝑲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𝑲𝑨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𝑲𝑩</m:t>
                          </m:r>
                        </m:e>
                      </m:acc>
                    </m:oMath>
                  </m:oMathPara>
                </a14:m>
                <a:endParaRPr lang="en-US" sz="4400" b="1" i="1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𝑲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𝑲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𝑲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4950316"/>
                <a:ext cx="11630891" cy="8468824"/>
              </a:xfrm>
              <a:prstGeom prst="rect">
                <a:avLst/>
              </a:prstGeom>
              <a:blipFill>
                <a:blip r:embed="rId5"/>
                <a:stretch>
                  <a:fillRect l="-2095" t="-122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7">
            <a:extLst>
              <a:ext uri="{FF2B5EF4-FFF2-40B4-BE49-F238E27FC236}">
                <a16:creationId xmlns:a16="http://schemas.microsoft.com/office/drawing/2014/main" xmlns="" id="{7D907B0A-C1A0-4A12-8A44-A00F4CC672F1}"/>
              </a:ext>
            </a:extLst>
          </p:cNvPr>
          <p:cNvGrpSpPr/>
          <p:nvPr/>
        </p:nvGrpSpPr>
        <p:grpSpPr>
          <a:xfrm>
            <a:off x="914420" y="1752600"/>
            <a:ext cx="5486399" cy="990600"/>
            <a:chOff x="22440" y="16831"/>
            <a:chExt cx="755974" cy="230002"/>
          </a:xfrm>
        </p:grpSpPr>
        <p:grpSp>
          <p:nvGrpSpPr>
            <p:cNvPr id="6" name="Group 49">
              <a:extLst>
                <a:ext uri="{FF2B5EF4-FFF2-40B4-BE49-F238E27FC236}">
                  <a16:creationId xmlns:a16="http://schemas.microsoft.com/office/drawing/2014/main" xmlns="" id="{7BF209D9-C6A6-441C-B309-16A007E6CD80}"/>
                </a:ext>
              </a:extLst>
            </p:cNvPr>
            <p:cNvGrpSpPr/>
            <p:nvPr/>
          </p:nvGrpSpPr>
          <p:grpSpPr>
            <a:xfrm>
              <a:off x="22440" y="59287"/>
              <a:ext cx="714582" cy="159855"/>
              <a:chOff x="31572" y="60276"/>
              <a:chExt cx="1005430" cy="197828"/>
            </a:xfrm>
          </p:grpSpPr>
          <p:sp>
            <p:nvSpPr>
              <p:cNvPr id="9" name="Arrow: Pentagon 25">
                <a:extLst>
                  <a:ext uri="{FF2B5EF4-FFF2-40B4-BE49-F238E27FC236}">
                    <a16:creationId xmlns:a16="http://schemas.microsoft.com/office/drawing/2014/main" xmlns="" id="{904EBBE0-733B-4D7A-B283-6F248D2C6417}"/>
                  </a:ext>
                </a:extLst>
              </p:cNvPr>
              <p:cNvSpPr/>
              <p:nvPr/>
            </p:nvSpPr>
            <p:spPr>
              <a:xfrm>
                <a:off x="204585" y="60276"/>
                <a:ext cx="832417" cy="197828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26">
                <a:extLst>
                  <a:ext uri="{FF2B5EF4-FFF2-40B4-BE49-F238E27FC236}">
                    <a16:creationId xmlns:a16="http://schemas.microsoft.com/office/drawing/2014/main" xmlns="" id="{F1948BBD-2402-482F-BBF3-63994A8C8AA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Arrow: Chevron 27">
                <a:extLst>
                  <a:ext uri="{FF2B5EF4-FFF2-40B4-BE49-F238E27FC236}">
                    <a16:creationId xmlns:a16="http://schemas.microsoft.com/office/drawing/2014/main" xmlns="" id="{593E2C1E-A509-4276-9389-2BA8ADBB0AD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xmlns="" id="{1FFD724C-08B6-4B99-A537-E22B825034D1}"/>
                </a:ext>
              </a:extLst>
            </p:cNvPr>
            <p:cNvSpPr txBox="1"/>
            <p:nvPr/>
          </p:nvSpPr>
          <p:spPr>
            <a:xfrm>
              <a:off x="192648" y="16831"/>
              <a:ext cx="585766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13.</a:t>
              </a:r>
              <a:endParaRPr lang="en-US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821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18"/>
                <a:ext cx="23164800" cy="2887863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14000"/>
                  </a:lnSpc>
                </a:pPr>
                <a:r>
                  <a:rPr lang="en-US" sz="4400" b="1">
                    <a:solidFill>
                      <a:prstClr val="black"/>
                    </a:solidFill>
                  </a:rPr>
                  <a:t>                                           Cho tam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.</a:t>
                </a:r>
              </a:p>
              <a:p>
                <a:pPr>
                  <a:lnSpc>
                    <a:spcPct val="114000"/>
                  </a:lnSpc>
                </a:pPr>
                <a:r>
                  <a:rPr lang="en-US" sz="4400" b="1">
                    <a:solidFill>
                      <a:prstClr val="black"/>
                    </a:solidFill>
                  </a:rPr>
                  <a:t>a)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ã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x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ị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ể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  <a:p>
                <a:pPr>
                  <a:lnSpc>
                    <a:spcPct val="114000"/>
                  </a:lnSpc>
                </a:pPr>
                <a:r>
                  <a:rPr lang="en-US" sz="4400" b="1">
                    <a:solidFill>
                      <a:prstClr val="black"/>
                    </a:solidFill>
                  </a:rPr>
                  <a:t>b)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ứ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i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rằ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ọ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, 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  <a:p>
                <a:pPr>
                  <a:lnSpc>
                    <a:spcPct val="114000"/>
                  </a:lnSpc>
                </a:pPr>
                <a:endParaRPr lang="en-US" sz="4400" b="1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887861"/>
              </a:xfrm>
              <a:prstGeom prst="rect">
                <a:avLst/>
              </a:prstGeom>
              <a:blipFill>
                <a:blip r:embed="rId3"/>
                <a:stretch>
                  <a:fillRect l="-1052" t="-23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3" y="4950333"/>
                <a:ext cx="11353800" cy="858561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prstClr val="black"/>
                    </a:solidFill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endParaRPr lang="en-US" sz="4400" b="1" i="1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endParaRPr lang="en-US" sz="4400" b="1" i="1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en-US" sz="4400" b="1" err="1">
                    <a:solidFill>
                      <a:prstClr val="black"/>
                    </a:solidFill>
                  </a:rPr>
                  <a:t>Gọ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4400" b="1" err="1">
                    <a:solidFill>
                      <a:prstClr val="black"/>
                    </a:solidFill>
                  </a:rPr>
                  <a:t>Su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r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ứ</a:t>
                </a:r>
                <a:r>
                  <a:rPr lang="en-US" sz="4400" b="1">
                    <a:solidFill>
                      <a:prstClr val="black"/>
                    </a:solidFill>
                  </a:rPr>
                  <a:t> 4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ì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ì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à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𝑬𝑴𝑭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4950316"/>
                <a:ext cx="11353800" cy="8585617"/>
              </a:xfrm>
              <a:prstGeom prst="rect">
                <a:avLst/>
              </a:prstGeom>
              <a:blipFill>
                <a:blip r:embed="rId4"/>
                <a:stretch>
                  <a:fillRect l="-2146" t="-12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1" y="4950316"/>
                <a:ext cx="11630892" cy="84688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>
                    <a:solidFill>
                      <a:prstClr val="black"/>
                    </a:solidFill>
                  </a:rPr>
                  <a:t>b)</a:t>
                </a:r>
              </a:p>
              <a:p>
                <a:pPr marL="0" indent="0">
                  <a:buNone/>
                </a:pP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endParaRPr lang="en-US" sz="4400" b="1" i="1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𝑪</m:t>
                          </m:r>
                        </m:e>
                      </m:acc>
                    </m:oMath>
                  </m:oMathPara>
                </a14:m>
                <a:endParaRPr lang="en-US" sz="4400" b="1" i="1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4950316"/>
                <a:ext cx="11630891" cy="8468824"/>
              </a:xfrm>
              <a:prstGeom prst="rect">
                <a:avLst/>
              </a:prstGeom>
              <a:blipFill>
                <a:blip r:embed="rId5"/>
                <a:stretch>
                  <a:fillRect l="-2042" t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7">
            <a:extLst>
              <a:ext uri="{FF2B5EF4-FFF2-40B4-BE49-F238E27FC236}">
                <a16:creationId xmlns:a16="http://schemas.microsoft.com/office/drawing/2014/main" xmlns="" id="{7D907B0A-C1A0-4A12-8A44-A00F4CC672F1}"/>
              </a:ext>
            </a:extLst>
          </p:cNvPr>
          <p:cNvGrpSpPr/>
          <p:nvPr/>
        </p:nvGrpSpPr>
        <p:grpSpPr>
          <a:xfrm>
            <a:off x="914420" y="1879603"/>
            <a:ext cx="5486399" cy="990600"/>
            <a:chOff x="22440" y="16831"/>
            <a:chExt cx="755974" cy="230002"/>
          </a:xfrm>
        </p:grpSpPr>
        <p:grpSp>
          <p:nvGrpSpPr>
            <p:cNvPr id="6" name="Group 49">
              <a:extLst>
                <a:ext uri="{FF2B5EF4-FFF2-40B4-BE49-F238E27FC236}">
                  <a16:creationId xmlns:a16="http://schemas.microsoft.com/office/drawing/2014/main" xmlns="" id="{7BF209D9-C6A6-441C-B309-16A007E6CD80}"/>
                </a:ext>
              </a:extLst>
            </p:cNvPr>
            <p:cNvGrpSpPr/>
            <p:nvPr/>
          </p:nvGrpSpPr>
          <p:grpSpPr>
            <a:xfrm>
              <a:off x="22440" y="59287"/>
              <a:ext cx="714582" cy="159855"/>
              <a:chOff x="31572" y="60276"/>
              <a:chExt cx="1005430" cy="197828"/>
            </a:xfrm>
          </p:grpSpPr>
          <p:sp>
            <p:nvSpPr>
              <p:cNvPr id="9" name="Arrow: Pentagon 25">
                <a:extLst>
                  <a:ext uri="{FF2B5EF4-FFF2-40B4-BE49-F238E27FC236}">
                    <a16:creationId xmlns:a16="http://schemas.microsoft.com/office/drawing/2014/main" xmlns="" id="{904EBBE0-733B-4D7A-B283-6F248D2C6417}"/>
                  </a:ext>
                </a:extLst>
              </p:cNvPr>
              <p:cNvSpPr/>
              <p:nvPr/>
            </p:nvSpPr>
            <p:spPr>
              <a:xfrm>
                <a:off x="204585" y="60276"/>
                <a:ext cx="832417" cy="197828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26">
                <a:extLst>
                  <a:ext uri="{FF2B5EF4-FFF2-40B4-BE49-F238E27FC236}">
                    <a16:creationId xmlns:a16="http://schemas.microsoft.com/office/drawing/2014/main" xmlns="" id="{F1948BBD-2402-482F-BBF3-63994A8C8AA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Arrow: Chevron 27">
                <a:extLst>
                  <a:ext uri="{FF2B5EF4-FFF2-40B4-BE49-F238E27FC236}">
                    <a16:creationId xmlns:a16="http://schemas.microsoft.com/office/drawing/2014/main" xmlns="" id="{593E2C1E-A509-4276-9389-2BA8ADBB0AD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xmlns="" id="{1FFD724C-08B6-4B99-A537-E22B825034D1}"/>
                </a:ext>
              </a:extLst>
            </p:cNvPr>
            <p:cNvSpPr txBox="1"/>
            <p:nvPr/>
          </p:nvSpPr>
          <p:spPr>
            <a:xfrm>
              <a:off x="192648" y="16831"/>
              <a:ext cx="585766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14.</a:t>
              </a:r>
              <a:endParaRPr lang="en-US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175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981522" y="1809833"/>
            <a:ext cx="22817231" cy="9946699"/>
            <a:chOff x="1438699" y="1793813"/>
            <a:chExt cx="22817228" cy="1064106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38699" y="1793813"/>
              <a:ext cx="22817228" cy="10641062"/>
              <a:chOff x="1438699" y="1793813"/>
              <a:chExt cx="22817228" cy="10641062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637748"/>
                <a:chOff x="-3538955" y="3448230"/>
                <a:chExt cx="22680054" cy="1063774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637748"/>
                  <a:chOff x="-3538955" y="3448230"/>
                  <a:chExt cx="22680054" cy="1063774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049326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7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660128" y="3448230"/>
                    <a:ext cx="4089154" cy="10536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  <a:defRPr/>
                    </a:pPr>
                    <a:r>
                      <a:rPr lang="en-US" sz="56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114762" y="1953929"/>
                <a:ext cx="10807999" cy="9219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I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38699" y="6012513"/>
                <a:ext cx="12776051" cy="937422"/>
                <a:chOff x="7450558" y="7834555"/>
                <a:chExt cx="12777521" cy="937531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73744" y="7850045"/>
                  <a:ext cx="11154335" cy="9220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CỦA MỘT VECTƠ VỚI MỘT SỐ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0558" y="7834555"/>
                  <a:ext cx="1383018" cy="826255"/>
                  <a:chOff x="7450631" y="8291755"/>
                  <a:chExt cx="1371600" cy="826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28148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50631" y="8356987"/>
                    <a:ext cx="1371600" cy="761023"/>
                    <a:chOff x="7450631" y="8356987"/>
                    <a:chExt cx="1371600" cy="761023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70671" y="8036947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0251" y="8360620"/>
                      <a:ext cx="507513" cy="75739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460328"/>
                <a:ext cx="17573176" cy="1011999"/>
                <a:chOff x="7459672" y="7170625"/>
                <a:chExt cx="17575191" cy="101211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1074" y="7260700"/>
                  <a:ext cx="15923789" cy="9220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800" b="1" spc="-15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 TÍNH CHẤT CỦA PHÉP NHÂN VECTƠ VỚI MỘT SỐ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2" y="7170625"/>
                  <a:ext cx="1411234" cy="878254"/>
                  <a:chOff x="7459669" y="6189930"/>
                  <a:chExt cx="1399583" cy="878254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617966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87652" y="6307165"/>
                    <a:ext cx="1371600" cy="761019"/>
                    <a:chOff x="7487652" y="6307165"/>
                    <a:chExt cx="1371600" cy="761019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807692" y="598712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77269" y="6310796"/>
                      <a:ext cx="507513" cy="75738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9" y="8899388"/>
                <a:ext cx="4234250" cy="998180"/>
                <a:chOff x="7459670" y="7441560"/>
                <a:chExt cx="5474538" cy="998295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7517816"/>
                  <a:ext cx="3404289" cy="9220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800" b="1" spc="-15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7441560"/>
                  <a:ext cx="1800333" cy="873914"/>
                  <a:chOff x="7459669" y="6460865"/>
                  <a:chExt cx="1785470" cy="873914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45059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6537082"/>
                    <a:ext cx="1775946" cy="797697"/>
                    <a:chOff x="7469193" y="6537082"/>
                    <a:chExt cx="1775946" cy="79769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604338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04946" y="6577390"/>
                      <a:ext cx="656097" cy="75738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xmlns="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algn="ctr"/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492597"/>
              <a:chOff x="4902568" y="2922072"/>
              <a:chExt cx="1316269" cy="1492597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xmlns="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xmlns="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xmlns="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xmlns="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492597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algn="ctr"/>
                <a:r>
                  <a:rPr lang="en-US" sz="83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3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39786C1-301C-402F-B908-633A570E2C52}"/>
              </a:ext>
            </a:extLst>
          </p:cNvPr>
          <p:cNvGrpSpPr/>
          <p:nvPr/>
        </p:nvGrpSpPr>
        <p:grpSpPr>
          <a:xfrm>
            <a:off x="7007312" y="3313403"/>
            <a:ext cx="16791416" cy="1309628"/>
            <a:chOff x="7007312" y="3313402"/>
            <a:chExt cx="16791416" cy="1309627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xmlns="" id="{1F6311BF-A4CF-4E55-85D0-0A86514BB33B}"/>
                </a:ext>
              </a:extLst>
            </p:cNvPr>
            <p:cNvGrpSpPr/>
            <p:nvPr/>
          </p:nvGrpSpPr>
          <p:grpSpPr>
            <a:xfrm>
              <a:off x="7007312" y="3330718"/>
              <a:ext cx="11110067" cy="1292311"/>
              <a:chOff x="-84747" y="97578"/>
              <a:chExt cx="6395438" cy="883658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xmlns="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84747" y="97578"/>
                <a:ext cx="6395438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xmlns="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80215" y="108752"/>
                <a:ext cx="71532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</a:t>
                </a:r>
                <a:endParaRPr lang="en-US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593D231A-4F31-4CD1-BF95-3B25C6FBC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925800" y="3313402"/>
              <a:ext cx="7872928" cy="1222516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B80CDAB-FCA9-4E95-8F6A-72A9575E1286}"/>
              </a:ext>
            </a:extLst>
          </p:cNvPr>
          <p:cNvSpPr txBox="1"/>
          <p:nvPr/>
        </p:nvSpPr>
        <p:spPr>
          <a:xfrm>
            <a:off x="9829802" y="3434734"/>
            <a:ext cx="12359783" cy="1815879"/>
          </a:xfrm>
          <a:prstGeom prst="rect">
            <a:avLst/>
          </a:prstGeom>
          <a:noFill/>
        </p:spPr>
        <p:txBody>
          <a:bodyPr wrap="square" lIns="91420" tIns="45718" rIns="91420" bIns="45718" rtlCol="0">
            <a:spAutoFit/>
          </a:bodyPr>
          <a:lstStyle/>
          <a:p>
            <a:r>
              <a:rPr lang="en-US" sz="5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CỦA MỘT VECTƠ VỚI MỘT SỐ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27686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14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       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ịu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ộ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như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4.30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ạ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á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â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ứ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)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,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biết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ớ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20 N.</a:t>
                </a:r>
              </a:p>
              <a:p>
                <a:pPr algn="just">
                  <a:lnSpc>
                    <a:spcPct val="114000"/>
                  </a:lnSpc>
                </a:pPr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768599"/>
              </a:xfrm>
              <a:prstGeom prst="rect">
                <a:avLst/>
              </a:prstGeom>
              <a:blipFill>
                <a:blip r:embed="rId3"/>
                <a:stretch>
                  <a:fillRect l="-1052" r="-15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3" y="4831055"/>
                <a:ext cx="12573000" cy="870488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Lời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ải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solidFill>
                      <a:prstClr val="black"/>
                    </a:solidFill>
                  </a:rPr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en-US" sz="4400" dirty="0">
                    <a:solidFill>
                      <a:prstClr val="black"/>
                    </a:solidFill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4400" dirty="0">
                    <a:solidFill>
                      <a:prstClr val="black"/>
                    </a:solidFill>
                  </a:rPr>
                  <a:t>Ta </a:t>
                </a:r>
                <a:r>
                  <a:rPr lang="en-US" sz="4400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dirty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°=</m:t>
                    </m:r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400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44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4400">
                            <a:solidFill>
                              <a:prstClr val="black"/>
                            </a:solidFill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n-US" sz="4400">
                            <a:solidFill>
                              <a:prstClr val="black"/>
                            </a:solidFill>
                          </a:rPr>
                          <m:t>3</m:t>
                        </m:r>
                        <m:r>
                          <a:rPr lang="en-US" sz="4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°</m:t>
                        </m:r>
                      </m:den>
                    </m:f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prstClr val="black"/>
                    </a:solidFill>
                  </a:rPr>
                  <a:t> ;</a:t>
                </a:r>
              </a:p>
              <a:p>
                <a:r>
                  <a:rPr lang="en-US" sz="4400" dirty="0" err="1">
                    <a:solidFill>
                      <a:prstClr val="black"/>
                    </a:solidFill>
                  </a:rPr>
                  <a:t>Vậy</a:t>
                </a:r>
                <a:r>
                  <a:rPr lang="en-US" sz="4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4400">
                        <a:solidFill>
                          <a:prstClr val="black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4400">
                        <a:solidFill>
                          <a:prstClr val="black"/>
                        </a:solidFill>
                      </a:rPr>
                      <m:t>N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4400">
                        <a:solidFill>
                          <a:prstClr val="black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4400">
                        <a:solidFill>
                          <a:prstClr val="black"/>
                        </a:solidFill>
                      </a:rPr>
                      <m:t>N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831054"/>
                <a:ext cx="12573000" cy="8704879"/>
              </a:xfrm>
              <a:prstGeom prst="rect">
                <a:avLst/>
              </a:prstGeom>
              <a:blipFill>
                <a:blip r:embed="rId4"/>
                <a:stretch>
                  <a:fillRect l="-1938" t="-20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487402" y="4831071"/>
            <a:ext cx="10487895" cy="858808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6863" lvl="4" indent="0">
              <a:buNone/>
            </a:pPr>
            <a:endParaRPr lang="en-US" sz="4400" b="1" dirty="0">
              <a:solidFill>
                <a:prstClr val="black"/>
              </a:solidFill>
            </a:endParaRPr>
          </a:p>
          <a:p>
            <a:pPr lvl="4"/>
            <a:endParaRPr lang="en-US" sz="4400" b="1" dirty="0">
              <a:solidFill>
                <a:prstClr val="black"/>
              </a:solidFill>
            </a:endParaRPr>
          </a:p>
          <a:p>
            <a:pPr lvl="4"/>
            <a:endParaRPr lang="en-US" sz="4400" b="1" dirty="0">
              <a:solidFill>
                <a:prstClr val="black"/>
              </a:solidFill>
            </a:endParaRPr>
          </a:p>
          <a:p>
            <a:pPr lvl="4"/>
            <a:endParaRPr lang="en-US" sz="4400" b="1" dirty="0">
              <a:solidFill>
                <a:prstClr val="black"/>
              </a:solidFill>
            </a:endParaRPr>
          </a:p>
          <a:p>
            <a:pPr lvl="4"/>
            <a:endParaRPr lang="en-US" sz="4400" b="1" dirty="0">
              <a:solidFill>
                <a:prstClr val="black"/>
              </a:solidFill>
            </a:endParaRPr>
          </a:p>
          <a:p>
            <a:pPr lvl="4"/>
            <a:endParaRPr lang="en-US" sz="4400" b="1" dirty="0">
              <a:solidFill>
                <a:prstClr val="black"/>
              </a:solidFill>
            </a:endParaRPr>
          </a:p>
          <a:p>
            <a:pPr lvl="4"/>
            <a:endParaRPr lang="en-US" sz="4400" b="1" dirty="0">
              <a:solidFill>
                <a:prstClr val="black"/>
              </a:solidFill>
            </a:endParaRPr>
          </a:p>
          <a:p>
            <a:pPr marL="0" indent="0" algn="ctr">
              <a:buNone/>
            </a:pPr>
            <a:endParaRPr lang="en-US" sz="4400" b="1" i="1" dirty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en-US" sz="4400" b="1" i="1" dirty="0">
                <a:solidFill>
                  <a:prstClr val="black"/>
                </a:solidFill>
              </a:rPr>
              <a:t>          </a:t>
            </a:r>
            <a:r>
              <a:rPr lang="en-US" sz="4400" b="1" i="1" dirty="0" err="1">
                <a:solidFill>
                  <a:prstClr val="black"/>
                </a:solidFill>
              </a:rPr>
              <a:t>Hình</a:t>
            </a:r>
            <a:r>
              <a:rPr lang="en-US" sz="4400" b="1" i="1" dirty="0">
                <a:solidFill>
                  <a:prstClr val="black"/>
                </a:solidFill>
              </a:rPr>
              <a:t> 4.30</a:t>
            </a:r>
            <a:endParaRPr lang="en-US" sz="4400" b="1" dirty="0">
              <a:solidFill>
                <a:prstClr val="black"/>
              </a:solidFill>
            </a:endParaRPr>
          </a:p>
        </p:txBody>
      </p:sp>
      <p:grpSp>
        <p:nvGrpSpPr>
          <p:cNvPr id="5" name="Group 57">
            <a:extLst>
              <a:ext uri="{FF2B5EF4-FFF2-40B4-BE49-F238E27FC236}">
                <a16:creationId xmlns:a16="http://schemas.microsoft.com/office/drawing/2014/main" xmlns="" id="{7D907B0A-C1A0-4A12-8A44-A00F4CC672F1}"/>
              </a:ext>
            </a:extLst>
          </p:cNvPr>
          <p:cNvGrpSpPr/>
          <p:nvPr/>
        </p:nvGrpSpPr>
        <p:grpSpPr>
          <a:xfrm>
            <a:off x="914420" y="1905000"/>
            <a:ext cx="5486399" cy="990600"/>
            <a:chOff x="22440" y="22728"/>
            <a:chExt cx="755974" cy="230002"/>
          </a:xfrm>
        </p:grpSpPr>
        <p:grpSp>
          <p:nvGrpSpPr>
            <p:cNvPr id="6" name="Group 49">
              <a:extLst>
                <a:ext uri="{FF2B5EF4-FFF2-40B4-BE49-F238E27FC236}">
                  <a16:creationId xmlns:a16="http://schemas.microsoft.com/office/drawing/2014/main" xmlns="" id="{7BF209D9-C6A6-441C-B309-16A007E6CD80}"/>
                </a:ext>
              </a:extLst>
            </p:cNvPr>
            <p:cNvGrpSpPr/>
            <p:nvPr/>
          </p:nvGrpSpPr>
          <p:grpSpPr>
            <a:xfrm>
              <a:off x="22440" y="59287"/>
              <a:ext cx="714582" cy="159855"/>
              <a:chOff x="31572" y="60276"/>
              <a:chExt cx="1005430" cy="197828"/>
            </a:xfrm>
          </p:grpSpPr>
          <p:sp>
            <p:nvSpPr>
              <p:cNvPr id="9" name="Arrow: Pentagon 25">
                <a:extLst>
                  <a:ext uri="{FF2B5EF4-FFF2-40B4-BE49-F238E27FC236}">
                    <a16:creationId xmlns:a16="http://schemas.microsoft.com/office/drawing/2014/main" xmlns="" id="{904EBBE0-733B-4D7A-B283-6F248D2C6417}"/>
                  </a:ext>
                </a:extLst>
              </p:cNvPr>
              <p:cNvSpPr/>
              <p:nvPr/>
            </p:nvSpPr>
            <p:spPr>
              <a:xfrm>
                <a:off x="204585" y="60276"/>
                <a:ext cx="832417" cy="197828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26">
                <a:extLst>
                  <a:ext uri="{FF2B5EF4-FFF2-40B4-BE49-F238E27FC236}">
                    <a16:creationId xmlns:a16="http://schemas.microsoft.com/office/drawing/2014/main" xmlns="" id="{F1948BBD-2402-482F-BBF3-63994A8C8AA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Arrow: Chevron 27">
                <a:extLst>
                  <a:ext uri="{FF2B5EF4-FFF2-40B4-BE49-F238E27FC236}">
                    <a16:creationId xmlns:a16="http://schemas.microsoft.com/office/drawing/2014/main" xmlns="" id="{593E2C1E-A509-4276-9389-2BA8ADBB0AD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xmlns="" id="{1FFD724C-08B6-4B99-A537-E22B825034D1}"/>
                </a:ext>
              </a:extLst>
            </p:cNvPr>
            <p:cNvSpPr txBox="1"/>
            <p:nvPr/>
          </p:nvSpPr>
          <p:spPr>
            <a:xfrm>
              <a:off x="192648" y="22728"/>
              <a:ext cx="585766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b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15.</a:t>
              </a:r>
              <a:endParaRPr lang="en-US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8">
            <a:extLst>
              <a:ext uri="{FF2B5EF4-FFF2-40B4-BE49-F238E27FC236}">
                <a16:creationId xmlns:a16="http://schemas.microsoft.com/office/drawing/2014/main" xmlns="" id="{47B73FC0-3D9B-431F-8C42-44D85F7D313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2206" y="4717286"/>
            <a:ext cx="4693399" cy="588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F5BB5FB0-D3C0-40B0-87A9-4159304F77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5603" y="4831055"/>
            <a:ext cx="5819224" cy="57759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065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2"/>
                <a:ext cx="11125200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err="1">
                    <a:solidFill>
                      <a:prstClr val="black"/>
                    </a:solidFill>
                  </a:rPr>
                  <a:t>E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iết</a:t>
                </a:r>
                <a:r>
                  <a:rPr lang="en-US" sz="4400" b="1">
                    <a:solidFill>
                      <a:prstClr val="black"/>
                    </a:solidFill>
                  </a:rPr>
                  <a:t> ? </a:t>
                </a: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>
                  <a:solidFill>
                    <a:prstClr val="black"/>
                  </a:solidFill>
                </a:endParaRPr>
              </a:p>
              <a:p>
                <a:pPr algn="just"/>
                <a:r>
                  <a:rPr lang="en-US" sz="4400" b="1">
                    <a:solidFill>
                      <a:prstClr val="black"/>
                    </a:solidFill>
                  </a:rPr>
                  <a:t>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ã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dù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kiế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ứ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ề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ể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íc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í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ộ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ự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uyể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ộ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ro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rườ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ợp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ày</a:t>
                </a:r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do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i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ộ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ượ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íc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à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ù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ươ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uô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ó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1970" t="-1601" r="-328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21" y="1981202"/>
                <a:ext cx="11859492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>
                    <a:solidFill>
                      <a:prstClr val="black"/>
                    </a:solidFill>
                  </a:rPr>
                  <a:t>Do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ỏ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ê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ỉ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rượt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khô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ộ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ê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. 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ạ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íc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à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ù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ươ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ố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ươ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uô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ó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ố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ố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âu</a:t>
                </a:r>
                <a:r>
                  <a:rPr lang="en-US" sz="4400" b="1">
                    <a:solidFill>
                      <a:prstClr val="black"/>
                    </a:solidFill>
                  </a:rPr>
                  <a:t> (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ũ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họn</a:t>
                </a:r>
                <a:r>
                  <a:rPr lang="en-US" sz="4400" b="1">
                    <a:solidFill>
                      <a:prstClr val="black"/>
                    </a:solidFill>
                  </a:rPr>
                  <a:t>)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ê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ị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ột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ả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á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kể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ước</a:t>
                </a:r>
                <a:r>
                  <a:rPr lang="en-US" sz="4400" b="1">
                    <a:solidFill>
                      <a:prstClr val="black"/>
                    </a:solidFill>
                  </a:rPr>
                  <a:t>,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uô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ó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ố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.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gười</a:t>
                </a:r>
                <a:r>
                  <a:rPr lang="en-US" sz="4400" b="1">
                    <a:solidFill>
                      <a:prstClr val="black"/>
                    </a:solidFill>
                  </a:rPr>
                  <a:t> ta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ề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ỉ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ướ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 (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ướ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ố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),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ươ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á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buồm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ể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ả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ước</a:t>
                </a:r>
                <a:r>
                  <a:rPr lang="en-US" sz="4400" b="1">
                    <a:solidFill>
                      <a:prstClr val="black"/>
                    </a:solidFill>
                  </a:rPr>
                  <a:t> (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ày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khô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phụ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ộ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ự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ề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ỉnh</a:t>
                </a:r>
                <a:r>
                  <a:rPr lang="en-US" sz="4400" b="1">
                    <a:solidFill>
                      <a:prstClr val="black"/>
                    </a:solidFill>
                  </a:rPr>
                  <a:t>)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ắ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(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ể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ề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ỉ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ộ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ớn</a:t>
                </a:r>
                <a:r>
                  <a:rPr lang="en-US" sz="4400" b="1">
                    <a:solidFill>
                      <a:prstClr val="black"/>
                    </a:solidFill>
                  </a:rPr>
                  <a:t>).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uố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ùng</a:t>
                </a:r>
                <a:r>
                  <a:rPr lang="en-US" sz="4400" b="1">
                    <a:solidFill>
                      <a:prstClr val="black"/>
                    </a:solidFill>
                  </a:rPr>
                  <a:t>,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dướ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á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ộ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ự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uyền</a:t>
                </a:r>
                <a:r>
                  <a:rPr lang="en-US" sz="4400" b="1">
                    <a:solidFill>
                      <a:prstClr val="black"/>
                    </a:solidFill>
                  </a:rPr>
                  <a:t> di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uyể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sa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một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khoả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ờ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gian</a:t>
                </a:r>
                <a:r>
                  <a:rPr lang="en-US" sz="4400" b="1">
                    <a:solidFill>
                      <a:prstClr val="black"/>
                    </a:solidFill>
                  </a:rPr>
                  <a:t>,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nó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lạ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ược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ều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chỉn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hướng</a:t>
                </a:r>
                <a:r>
                  <a:rPr lang="en-US" sz="4400" b="1">
                    <a:solidFill>
                      <a:prstClr val="black"/>
                    </a:solidFill>
                  </a:rPr>
                  <a:t>,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ể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i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ến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íc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theo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đường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dích</a:t>
                </a:r>
                <a:r>
                  <a:rPr lang="en-US" sz="4400" b="1">
                    <a:solidFill>
                      <a:prstClr val="black"/>
                    </a:solidFill>
                  </a:rPr>
                  <a:t> </a:t>
                </a:r>
                <a:r>
                  <a:rPr lang="en-US" sz="4400" b="1" err="1">
                    <a:solidFill>
                      <a:prstClr val="black"/>
                    </a:solidFill>
                  </a:rPr>
                  <a:t>dắc</a:t>
                </a:r>
                <a:r>
                  <a:rPr lang="en-US" sz="4400" b="1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1798" t="-160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9">
            <a:extLst>
              <a:ext uri="{FF2B5EF4-FFF2-40B4-BE49-F238E27FC236}">
                <a16:creationId xmlns:a16="http://schemas.microsoft.com/office/drawing/2014/main" xmlns="" id="{B4CBB953-35A8-4C22-8FF6-5C6752759D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14" y="2819400"/>
            <a:ext cx="7562852" cy="53748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1150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33020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 dirty="0">
                    <a:solidFill>
                      <a:srgbClr val="FF0000"/>
                    </a:solidFill>
                  </a:rPr>
                  <a:t>BÀI TẬP TƯƠNG TỰ</a:t>
                </a: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1. </a:t>
                </a:r>
                <a:r>
                  <a:rPr lang="pt-BR" sz="4400" b="1" dirty="0">
                    <a:solidFill>
                      <a:prstClr val="black"/>
                    </a:solidFill>
                  </a:rPr>
                  <a:t>Cho tứ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. Gọi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</a:t>
                </a:r>
                <a:r>
                  <a:rPr lang="pt-BR" sz="4400" b="1" i="1" dirty="0">
                    <a:solidFill>
                      <a:prstClr val="black"/>
                    </a:solidFill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</a:rPr>
                  <a:t>.Chứng minh rằng: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914225" indent="-914225">
                  <a:buFontTx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   				</a:t>
                </a:r>
                <a:r>
                  <a:rPr lang="pt-BR" sz="4400" b="1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pt-BR" sz="4400" b="1" dirty="0">
                    <a:solidFill>
                      <a:prstClr val="black"/>
                    </a:solidFill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</m:acc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với M là điểm bất kì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3302000"/>
              </a:xfrm>
              <a:prstGeom prst="rect">
                <a:avLst/>
              </a:prstGeom>
              <a:blipFill>
                <a:blip r:embed="rId3"/>
                <a:stretch>
                  <a:fillRect l="-1052" t="-5515" r="-552" b="-753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1" y="5181601"/>
                <a:ext cx="11353800" cy="83216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pt-BR" sz="4400" b="1" dirty="0">
                    <a:solidFill>
                      <a:prstClr val="black"/>
                    </a:solidFill>
                  </a:rPr>
                  <a:t>a) Theo quy tắc ba điểm ta có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𝑪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Tương tự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𝑫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81600"/>
                <a:ext cx="11353800" cy="8321676"/>
              </a:xfrm>
              <a:prstGeom prst="rect">
                <a:avLst/>
              </a:prstGeom>
              <a:blipFill>
                <a:blip r:embed="rId4"/>
                <a:stretch>
                  <a:fillRect l="-2146" t="-21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91161" y="5113339"/>
                <a:ext cx="11630892" cy="823754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Mà I, J lần lượt là trung điểm của AB và CD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𝑱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𝑰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𝑰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𝑱𝑪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𝑱𝑫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đpcm)</a:t>
                </a: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b) Theo hệ thức trung điểm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𝑱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Mặt kh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𝑱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𝑰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𝑱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đpcm)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1159" y="5113337"/>
                <a:ext cx="11630891" cy="8237540"/>
              </a:xfrm>
              <a:prstGeom prst="rect">
                <a:avLst/>
              </a:prstGeom>
              <a:blipFill>
                <a:blip r:embed="rId5"/>
                <a:stretch>
                  <a:fillRect l="-2094" t="-22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18">
            <a:extLst>
              <a:ext uri="{FF2B5EF4-FFF2-40B4-BE49-F238E27FC236}">
                <a16:creationId xmlns:a16="http://schemas.microsoft.com/office/drawing/2014/main" xmlns="" id="{024C30B3-FC89-46A0-8535-6AA1C7607B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3" y="5562607"/>
            <a:ext cx="4670424" cy="471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35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33020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/>
                <a:r>
                  <a:rPr lang="en-US" sz="4400" b="1" dirty="0">
                    <a:solidFill>
                      <a:srgbClr val="FF0000"/>
                    </a:solidFill>
                  </a:rPr>
                  <a:t>BÀI TẬP TƯƠNG TỰ</a:t>
                </a: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1. </a:t>
                </a:r>
                <a:r>
                  <a:rPr lang="pt-BR" sz="4400" b="1" dirty="0">
                    <a:solidFill>
                      <a:prstClr val="black"/>
                    </a:solidFill>
                  </a:rPr>
                  <a:t>Cho tứ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. Gọi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pt-B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</a:t>
                </a:r>
                <a:r>
                  <a:rPr lang="pt-BR" sz="4400" b="1" i="1" dirty="0">
                    <a:solidFill>
                      <a:prstClr val="black"/>
                    </a:solidFill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</a:rPr>
                  <a:t>.Chứng minh rằng: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914225" indent="-914225">
                  <a:buFontTx/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𝑱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   				</a:t>
                </a:r>
                <a:r>
                  <a:rPr lang="pt-BR" sz="4400" b="1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</a:p>
              <a:p>
                <a:r>
                  <a:rPr lang="pt-BR" sz="4400" b="1" dirty="0">
                    <a:solidFill>
                      <a:prstClr val="black"/>
                    </a:solidFill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</m:acc>
                  </m:oMath>
                </a14:m>
                <a:r>
                  <a:rPr lang="pt-BR" sz="4400" b="1" dirty="0">
                    <a:solidFill>
                      <a:prstClr val="black"/>
                    </a:solidFill>
                  </a:rPr>
                  <a:t> với M là điểm bất kì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  <a:p>
                <a:pPr algn="just"/>
                <a:endParaRPr lang="en-US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3302000"/>
              </a:xfrm>
              <a:prstGeom prst="rect">
                <a:avLst/>
              </a:prstGeom>
              <a:blipFill>
                <a:blip r:embed="rId3"/>
                <a:stretch>
                  <a:fillRect l="-1052" t="-5515" r="-552" b="-753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5181601"/>
                <a:ext cx="11734800" cy="83216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c) Theo câu b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do đó với mọi điể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thì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𝑪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𝑶𝑫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𝑶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đpcm)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endParaRPr lang="nl-NL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81600"/>
                <a:ext cx="11734800" cy="8321676"/>
              </a:xfrm>
              <a:prstGeom prst="rect">
                <a:avLst/>
              </a:prstGeom>
              <a:blipFill>
                <a:blip r:embed="rId4"/>
                <a:stretch>
                  <a:fillRect l="-2076" t="-2195" r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954021" y="5181601"/>
            <a:ext cx="11068052" cy="8321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400" b="1" dirty="0">
              <a:solidFill>
                <a:prstClr val="black"/>
              </a:solidFill>
            </a:endParaRPr>
          </a:p>
        </p:txBody>
      </p:sp>
      <p:pic>
        <p:nvPicPr>
          <p:cNvPr id="8" name="Picture 118">
            <a:extLst>
              <a:ext uri="{FF2B5EF4-FFF2-40B4-BE49-F238E27FC236}">
                <a16:creationId xmlns:a16="http://schemas.microsoft.com/office/drawing/2014/main" xmlns="" id="{024C30B3-FC89-46A0-8535-6AA1C7607B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68603" y="6285695"/>
            <a:ext cx="4670424" cy="471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0940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19"/>
                <a:ext cx="23164800" cy="274955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2. Cho hai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có cùng trọng tâm G.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lần lượt là trọng tâm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 </a:t>
                </a: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			Chứng minh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</a:t>
                </a:r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2749550"/>
              </a:xfrm>
              <a:prstGeom prst="rect">
                <a:avLst/>
              </a:prstGeom>
              <a:blipFill>
                <a:blip r:embed="rId3"/>
                <a:stretch>
                  <a:fillRect l="-1052" t="-6623" r="-3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1" y="4716465"/>
                <a:ext cx="11353800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nên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Tương t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lần lượt là trọng tâm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suy ra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Công theo vế với vế các đẳng thức trên ta có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𝑨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𝑩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16464"/>
                <a:ext cx="11353800" cy="8786812"/>
              </a:xfrm>
              <a:prstGeom prst="rect">
                <a:avLst/>
              </a:prstGeom>
              <a:blipFill>
                <a:blip r:embed="rId4"/>
                <a:stretch>
                  <a:fillRect l="-2146" t="-214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20601" y="4713837"/>
                <a:ext cx="11630892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b="1" dirty="0">
                    <a:solidFill>
                      <a:prstClr val="black"/>
                    </a:solidFill>
                  </a:rPr>
                  <a:t>Mặt khác hai tam giác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b="1" dirty="0">
                    <a:solidFill>
                      <a:prstClr val="black"/>
                    </a:solidFill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nl-NL" b="1" dirty="0">
                    <a:solidFill>
                      <a:prstClr val="black"/>
                    </a:solidFill>
                  </a:rPr>
                  <a:t> có cùng trọng tâm G nên </a:t>
                </a:r>
                <a:endParaRPr lang="en-US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b="1" dirty="0">
                    <a:solidFill>
                      <a:prstClr val="black"/>
                    </a:solidFill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b="1" dirty="0">
                    <a:solidFill>
                      <a:prstClr val="black"/>
                    </a:solidFill>
                  </a:rPr>
                  <a:t> </a:t>
                </a:r>
                <a:endParaRPr lang="en-US" b="1" dirty="0">
                  <a:solidFill>
                    <a:prstClr val="black"/>
                  </a:solidFill>
                </a:endParaRPr>
              </a:p>
              <a:p>
                <a:r>
                  <a:rPr lang="nl-NL" b="1" dirty="0">
                    <a:solidFill>
                      <a:prstClr val="black"/>
                    </a:solidFill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</m:t>
                            </m:r>
                          </m:e>
                          <m:sub>
                            <m:r>
                              <a:rPr lang="nl-NL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b="1" dirty="0">
                    <a:solidFill>
                      <a:prstClr val="black"/>
                    </a:solidFill>
                  </a:rPr>
                  <a:t> .</a:t>
                </a:r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4713836"/>
                <a:ext cx="11630891" cy="8786812"/>
              </a:xfrm>
              <a:prstGeom prst="rect">
                <a:avLst/>
              </a:prstGeom>
              <a:blipFill>
                <a:blip r:embed="rId5"/>
                <a:stretch>
                  <a:fillRect l="-2148" t="-2285" r="-1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7687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2235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prstClr val="black"/>
                    </a:solidFill>
                  </a:rPr>
                  <a:t>3. </a:t>
                </a:r>
                <a:r>
                  <a:rPr lang="nl-NL" sz="4400" b="1" dirty="0">
                    <a:solidFill>
                      <a:prstClr val="black"/>
                    </a:solidFill>
                  </a:rPr>
                  <a:t>Cho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 Gọi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 Chứng minh rằng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𝑵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𝑷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với O là điểm bất kỳ.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235199"/>
              </a:xfrm>
              <a:prstGeom prst="rect">
                <a:avLst/>
              </a:prstGeom>
              <a:blipFill>
                <a:blip r:embed="rId3"/>
                <a:stretch>
                  <a:fillRect l="-1052" t="-8130" b="-48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292601"/>
                <a:ext cx="13944600" cy="92106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prstClr val="black"/>
                    </a:solidFill>
                  </a:rPr>
                  <a:t>Lời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giải</a:t>
                </a:r>
                <a:endParaRPr lang="en-US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𝑵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𝑷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𝑨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𝑩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𝑪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𝑨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𝑨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𝑩</m:t>
                            </m:r>
                          </m:e>
                        </m:acc>
                      </m:e>
                    </m:d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i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292600"/>
                <a:ext cx="13944601" cy="9210676"/>
              </a:xfrm>
              <a:prstGeom prst="rect">
                <a:avLst/>
              </a:prstGeom>
              <a:blipFill>
                <a:blip r:embed="rId4"/>
                <a:stretch>
                  <a:fillRect l="-1747" t="-21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5079025" y="4292601"/>
            <a:ext cx="8896268" cy="91265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solidFill>
                <a:prstClr val="black"/>
              </a:solidFill>
            </a:endParaRPr>
          </a:p>
        </p:txBody>
      </p:sp>
      <p:pic>
        <p:nvPicPr>
          <p:cNvPr id="5" name="Picture 208">
            <a:extLst>
              <a:ext uri="{FF2B5EF4-FFF2-40B4-BE49-F238E27FC236}">
                <a16:creationId xmlns:a16="http://schemas.microsoft.com/office/drawing/2014/main" xmlns="" id="{F2A506AD-73E0-4121-B5DB-266D07A2B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3" y="4674397"/>
            <a:ext cx="616164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120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9398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4.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ùy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ý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mi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rằ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939800"/>
              </a:xfrm>
              <a:prstGeom prst="rect">
                <a:avLst/>
              </a:prstGeom>
              <a:blipFill>
                <a:blip r:embed="rId3"/>
                <a:stretch>
                  <a:fillRect l="-1052" t="-10828" b="-1210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1" y="3200401"/>
                <a:ext cx="11353800" cy="10302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Ta </a:t>
                </a:r>
                <a:r>
                  <a:rPr lang="en-US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𝑇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𝐴</m:t>
                        </m:r>
                      </m:e>
                    </m:acc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𝐵</m:t>
                        </m:r>
                      </m:e>
                    </m:acc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</m:acc>
                  </m:oMath>
                </a14:m>
                <a:endParaRPr lang="en-US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𝑀𝐶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𝐶𝐴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𝑀𝐶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𝐶𝐵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𝑀𝐶</m:t>
                          </m:r>
                        </m:e>
                      </m:acc>
                    </m:oMath>
                  </m:oMathPara>
                </a14:m>
                <a:endParaRPr lang="en-US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𝑃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00400"/>
                <a:ext cx="11353800" cy="10302876"/>
              </a:xfrm>
              <a:prstGeom prst="rect">
                <a:avLst/>
              </a:prstGeom>
              <a:blipFill>
                <a:blip r:embed="rId4"/>
                <a:stretch>
                  <a:fillRect l="-2200" t="-195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344401" y="3200401"/>
            <a:ext cx="11630892" cy="102187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20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17018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5.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Cho 4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mi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𝑰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𝑱𝑨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𝑫𝑨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701800"/>
              </a:xfrm>
              <a:prstGeom prst="rect">
                <a:avLst/>
              </a:prstGeom>
              <a:blipFill>
                <a:blip r:embed="rId3"/>
                <a:stretch>
                  <a:fillRect l="-1052" t="-5319" b="-531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907" y="3802065"/>
                <a:ext cx="11353800" cy="96170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pt-BR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𝐼</m:t>
                            </m:r>
                          </m:e>
                        </m:acc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𝐽𝐴</m:t>
                            </m:r>
                          </m:e>
                        </m:acc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𝐷𝐴</m:t>
                            </m:r>
                          </m:e>
                        </m:acc>
                      </m:e>
                    </m:d>
                  </m:oMath>
                </a14:m>
                <a:endParaRPr lang="en-US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𝐵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𝐼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𝐽𝐴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𝐵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𝐽𝐼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𝐵</m:t>
                        </m:r>
                      </m:e>
                    </m:acc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𝐽𝐼</m:t>
                        </m:r>
                      </m:e>
                    </m:acc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1" y="3802064"/>
                <a:ext cx="11353800" cy="9617076"/>
              </a:xfrm>
              <a:prstGeom prst="rect">
                <a:avLst/>
              </a:prstGeom>
              <a:blipFill>
                <a:blip r:embed="rId4"/>
                <a:stretch>
                  <a:fillRect l="-1931" t="-19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344401" y="3886201"/>
            <a:ext cx="11630892" cy="95329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235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10160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6. Xác định điể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biế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016000"/>
              </a:xfrm>
              <a:prstGeom prst="rect">
                <a:avLst/>
              </a:prstGeom>
              <a:blipFill>
                <a:blip r:embed="rId3"/>
                <a:stretch>
                  <a:fillRect l="-1052" t="-10059" b="-414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1" y="3200401"/>
                <a:ext cx="11353800" cy="10302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r>
                  <a:rPr lang="en-US" sz="4400" b="1" dirty="0" err="1">
                    <a:solidFill>
                      <a:prstClr val="black"/>
                    </a:solidFill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𝑱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Khi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nl-NL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𝑩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𝑱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𝑰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𝑱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prstClr val="black"/>
                    </a:solidFill>
                  </a:rPr>
                  <a:t>Vậy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𝑰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𝑱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00400"/>
                <a:ext cx="11353800" cy="10302876"/>
              </a:xfrm>
              <a:prstGeom prst="rect">
                <a:avLst/>
              </a:prstGeom>
              <a:blipFill>
                <a:blip r:embed="rId4"/>
                <a:stretch>
                  <a:fillRect l="-2146" t="-17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344401" y="3200401"/>
            <a:ext cx="11630892" cy="102187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63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1"/>
                <a:ext cx="23164800" cy="1473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7.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𝑴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1473200"/>
              </a:xfrm>
              <a:prstGeom prst="rect">
                <a:avLst/>
              </a:prstGeom>
              <a:blipFill>
                <a:blip r:embed="rId3"/>
                <a:stretch>
                  <a:fillRect l="-1052" t="-6967" r="-710" b="-1803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3" y="3581401"/>
                <a:ext cx="11506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11506200" cy="9921876"/>
              </a:xfrm>
              <a:prstGeom prst="rect">
                <a:avLst/>
              </a:prstGeom>
              <a:blipFill>
                <a:blip r:embed="rId4"/>
                <a:stretch>
                  <a:fillRect l="-2118" t="-19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469099" y="3581401"/>
            <a:ext cx="11506200" cy="98377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400" b="1" dirty="0">
              <a:solidFill>
                <a:prstClr val="black"/>
              </a:solidFill>
            </a:endParaRPr>
          </a:p>
        </p:txBody>
      </p:sp>
      <p:pic>
        <p:nvPicPr>
          <p:cNvPr id="5" name="Picture 210">
            <a:extLst>
              <a:ext uri="{FF2B5EF4-FFF2-40B4-BE49-F238E27FC236}">
                <a16:creationId xmlns:a16="http://schemas.microsoft.com/office/drawing/2014/main" xmlns="" id="{7B0AED3C-DF29-4AB3-8782-C46889A8BC3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0" y="4614723"/>
            <a:ext cx="5977792" cy="388556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974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28600" y="1828801"/>
            <a:ext cx="12877800" cy="116744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258803" y="1828801"/>
            <a:ext cx="10896600" cy="1159034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2057400"/>
                <a:ext cx="12725400" cy="10850147"/>
              </a:xfrm>
              <a:prstGeom prst="rect">
                <a:avLst/>
              </a:prstGeom>
            </p:spPr>
            <p:txBody>
              <a:bodyPr wrap="square" lIns="91420" tIns="45718" rIns="91420" bIns="45718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14:m>
                  <m:oMath xmlns:m="http://schemas.openxmlformats.org/officeDocument/2006/math"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ỡ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ạ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4.20).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á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...,</m:t>
                    </m:r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kg). Ở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á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...,</m:t>
                    </m:r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7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..,</m:t>
                    </m:r>
                    <m:sSub>
                      <m:sSubPr>
                        <m:ctrlPr>
                          <a:rPr lang="en-US" sz="4700" b="1" i="1">
                            <a:latin typeface="Cambria Math"/>
                            <a:ea typeface="Cascadia Mono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700" b="1" i="1">
                            <a:latin typeface="Cambria Math" panose="02040503050406030204" pitchFamily="18" charset="0"/>
                            <a:ea typeface="Cascadia Mono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kg)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057400"/>
                <a:ext cx="12725400" cy="10636566"/>
              </a:xfrm>
              <a:prstGeom prst="rect">
                <a:avLst/>
              </a:prstGeom>
              <a:blipFill>
                <a:blip r:embed="rId3"/>
                <a:stretch>
                  <a:fillRect l="-2060" t="-1433" r="-20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20133AD-6C5F-4579-8086-E7B536BA02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03" y="1905008"/>
            <a:ext cx="10896600" cy="3483839"/>
          </a:xfrm>
          <a:prstGeom prst="rect">
            <a:avLst/>
          </a:prstGeom>
        </p:spPr>
      </p:pic>
      <p:pic>
        <p:nvPicPr>
          <p:cNvPr id="3074" name="Picture 2" descr="C:\Users\Administrator\Desktop\tải xuố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7162800"/>
            <a:ext cx="10287000" cy="554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21" y="1879600"/>
                <a:ext cx="23594292" cy="27686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8.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𝑵𝑰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879600"/>
                <a:ext cx="23594291" cy="2768599"/>
              </a:xfrm>
              <a:prstGeom prst="rect">
                <a:avLst/>
              </a:prstGeom>
              <a:blipFill>
                <a:blip r:embed="rId3"/>
                <a:stretch>
                  <a:fillRect l="-1033" t="-657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22" y="4716465"/>
                <a:ext cx="14048511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Lời giải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𝑵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4716464"/>
                <a:ext cx="14048509" cy="8786812"/>
              </a:xfrm>
              <a:prstGeom prst="rect">
                <a:avLst/>
              </a:prstGeom>
              <a:blipFill>
                <a:blip r:embed="rId4"/>
                <a:stretch>
                  <a:fillRect l="-1517" t="-214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5316221" y="4648217"/>
            <a:ext cx="8659092" cy="857726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09">
            <a:extLst>
              <a:ext uri="{FF2B5EF4-FFF2-40B4-BE49-F238E27FC236}">
                <a16:creationId xmlns:a16="http://schemas.microsoft.com/office/drawing/2014/main" xmlns="" id="{A6325687-A9B9-481D-8825-A8853217787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5782" y="5375358"/>
            <a:ext cx="5454399" cy="35400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849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1879603"/>
                <a:ext cx="23164800" cy="25400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9.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</a:p>
              <a:p>
                <a:r>
                  <a:rPr lang="en-US" sz="4400" b="1" dirty="0" err="1">
                    <a:solidFill>
                      <a:prstClr val="black"/>
                    </a:solidFill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íc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qua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879601"/>
                <a:ext cx="23164800" cy="2540000"/>
              </a:xfrm>
              <a:prstGeom prst="rect">
                <a:avLst/>
              </a:prstGeom>
              <a:blipFill>
                <a:blip r:embed="rId3"/>
                <a:stretch>
                  <a:fillRect l="-1052" t="-716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8711" y="4716465"/>
                <a:ext cx="13002492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𝑪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𝑰𝑨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10" y="4716464"/>
                <a:ext cx="13002490" cy="8786812"/>
              </a:xfrm>
              <a:prstGeom prst="rect">
                <a:avLst/>
              </a:prstGeom>
              <a:blipFill>
                <a:blip r:embed="rId4"/>
                <a:stretch>
                  <a:fillRect l="-1639" t="-214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639821" y="4716465"/>
            <a:ext cx="10335492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11">
            <a:extLst>
              <a:ext uri="{FF2B5EF4-FFF2-40B4-BE49-F238E27FC236}">
                <a16:creationId xmlns:a16="http://schemas.microsoft.com/office/drawing/2014/main" xmlns="" id="{5F790A69-72CB-4C29-9925-E23CBD44A71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3" y="5562617"/>
            <a:ext cx="5895976" cy="42428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8897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25400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10.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uyến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𝑲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minh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2540000"/>
              </a:xfrm>
              <a:prstGeom prst="rect">
                <a:avLst/>
              </a:prstGeom>
              <a:blipFill>
                <a:blip r:embed="rId3"/>
                <a:stretch>
                  <a:fillRect l="-1052" t="-716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8711" y="4716465"/>
                <a:ext cx="13002492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</a:p>
              <a:p>
                <a:r>
                  <a:rPr lang="en-US" sz="4400" b="1" i="1" dirty="0">
                    <a:solidFill>
                      <a:prstClr val="black"/>
                    </a:solidFill>
                  </a:rPr>
                  <a:t>Ta </a:t>
                </a:r>
                <a:r>
                  <a:rPr lang="en-US" sz="4400" b="1" i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en-US" sz="4400" b="1" i="1" dirty="0">
                    <a:solidFill>
                      <a:prstClr val="black"/>
                    </a:solidFill>
                  </a:rPr>
                  <a:t>Ta </a:t>
                </a:r>
                <a:r>
                  <a:rPr lang="en-US" sz="4400" b="1" i="1" dirty="0" err="1">
                    <a:solidFill>
                      <a:prstClr val="black"/>
                    </a:solidFill>
                  </a:rPr>
                  <a:t>có</a:t>
                </a:r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en-US" sz="4400" b="1" i="1" dirty="0" err="1">
                    <a:solidFill>
                      <a:prstClr val="black"/>
                    </a:solidFill>
                  </a:rPr>
                  <a:t>Từ</a:t>
                </a:r>
                <a:r>
                  <a:rPr lang="en-US" sz="4400" b="1" i="1" dirty="0">
                    <a:solidFill>
                      <a:prstClr val="black"/>
                    </a:solidFill>
                  </a:rPr>
                  <a:t> (1)&amp;(2)</a:t>
                </a:r>
                <a:r>
                  <a:rPr lang="en-US" sz="4400" b="1" i="1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𝑰</m:t>
                        </m:r>
                      </m:e>
                    </m:acc>
                  </m:oMath>
                </a14:m>
                <a:r>
                  <a:rPr lang="en-US" sz="4400" b="1" i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sz="4400" b="1" i="1" dirty="0">
                    <a:solidFill>
                      <a:prstClr val="black"/>
                    </a:solidFill>
                  </a:rPr>
                  <a:t> B, I, K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10" y="4716464"/>
                <a:ext cx="13002490" cy="8786812"/>
              </a:xfrm>
              <a:prstGeom prst="rect">
                <a:avLst/>
              </a:prstGeom>
              <a:blipFill>
                <a:blip r:embed="rId4"/>
                <a:stretch>
                  <a:fillRect l="-1639" t="-214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639821" y="4716465"/>
            <a:ext cx="10335492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xmlns="" id="{04FE068D-6197-490F-A646-D31C0A426E9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803" y="5943600"/>
            <a:ext cx="8182552" cy="5029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27184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2616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11. Cho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có trực tâ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, trọng tâ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và tâm đường tròn ngoại tiếp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. Chứng minh rằng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		</a:t>
                </a:r>
                <a:r>
                  <a:rPr lang="nl-NL" sz="4400" b="1" dirty="0">
                    <a:solidFill>
                      <a:prstClr val="black"/>
                    </a:solidFill>
                  </a:rPr>
                  <a:t>b)</a:t>
                </a:r>
                <a:r>
                  <a:rPr lang="nl-NL" sz="4400" b="1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𝑯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𝑯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𝑶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2616200"/>
              </a:xfrm>
              <a:prstGeom prst="rect">
                <a:avLst/>
              </a:prstGeom>
              <a:blipFill>
                <a:blip r:embed="rId3"/>
                <a:stretch>
                  <a:fillRect l="-1052" t="-6944" b="-125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8711" y="4716465"/>
                <a:ext cx="13002492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a) Dễ thấ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nếu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vuông.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Nếu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không vuông gọi D là điểm đối xứng của A qua O khi đó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𝑯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/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𝑫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vì cùng vuông góc với AC)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𝑫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/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𝑯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vì cùng vuông góc với AB)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𝑫𝑪𝑯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là hình bình hành, do đó theo quy tắc hình bình hành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𝑫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1)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Mặt khác vì O là trung điểm của AD nên</a:t>
                </a:r>
              </a:p>
              <a:p>
                <a:pPr marL="0" indent="0">
                  <a:buNone/>
                </a:pPr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𝑫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(2)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10" y="4716464"/>
                <a:ext cx="13002490" cy="8786812"/>
              </a:xfrm>
              <a:prstGeom prst="rect">
                <a:avLst/>
              </a:prstGeom>
              <a:blipFill>
                <a:blip r:embed="rId4"/>
                <a:stretch>
                  <a:fillRect l="-1639" t="-2148" b="-27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639821" y="4716465"/>
                <a:ext cx="10335492" cy="87026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endParaRPr lang="nl-NL" b="1" dirty="0">
                  <a:solidFill>
                    <a:prstClr val="black"/>
                  </a:solidFill>
                </a:endParaRPr>
              </a:p>
              <a:p>
                <a:r>
                  <a:rPr lang="nl-NL" b="1" dirty="0">
                    <a:solidFill>
                      <a:prstClr val="black"/>
                    </a:solidFill>
                  </a:rPr>
                  <a:t>Từ (1) và (2)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𝑪</m:t>
                        </m:r>
                      </m:e>
                    </m:acc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r>
                  <a:rPr lang="nl-NL" b="1" dirty="0">
                    <a:solidFill>
                      <a:prstClr val="black"/>
                    </a:solidFill>
                  </a:rPr>
                  <a:t> </a:t>
                </a:r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800" y="4716464"/>
                <a:ext cx="10335491" cy="87026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19">
            <a:extLst>
              <a:ext uri="{FF2B5EF4-FFF2-40B4-BE49-F238E27FC236}">
                <a16:creationId xmlns:a16="http://schemas.microsoft.com/office/drawing/2014/main" xmlns="" id="{3FDEEB74-9EE2-4E65-94A4-5E88C84624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75880" y="5029200"/>
            <a:ext cx="5863328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26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xmlns="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3"/>
                <a:ext cx="23164800" cy="2616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lIns="91420" tIns="45718" rIns="91420" bIns="45718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nl-NL" sz="4400" b="1" dirty="0">
                    <a:solidFill>
                      <a:prstClr val="black"/>
                    </a:solidFill>
                  </a:rPr>
                  <a:t>11. Cho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có trực tâ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, trọng tâm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và tâm đường tròn ngoại tiếp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. Chứng minh rằng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 </a:t>
                </a:r>
                <a:r>
                  <a:rPr lang="en-US" sz="4400" b="1" dirty="0">
                    <a:solidFill>
                      <a:prstClr val="black"/>
                    </a:solidFill>
                  </a:rPr>
                  <a:t>		</a:t>
                </a:r>
                <a:r>
                  <a:rPr lang="nl-NL" sz="4400" b="1" dirty="0">
                    <a:solidFill>
                      <a:prstClr val="black"/>
                    </a:solidFill>
                  </a:rPr>
                  <a:t>b)</a:t>
                </a:r>
                <a:r>
                  <a:rPr lang="nl-NL" sz="4400" b="1" i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𝑯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	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𝑯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𝑶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.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1"/>
                <a:ext cx="23164800" cy="2616200"/>
              </a:xfrm>
              <a:prstGeom prst="rect">
                <a:avLst/>
              </a:prstGeom>
              <a:blipFill>
                <a:blip r:embed="rId3"/>
                <a:stretch>
                  <a:fillRect l="-1052" t="-6944" b="-125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8711" y="4716465"/>
                <a:ext cx="13002492" cy="878681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giải</a:t>
                </a: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b) Theo câu a) ta có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𝑯𝑶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𝑨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𝑯𝑶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𝑩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𝑯𝑶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𝑪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𝑶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𝑯</m:t>
                        </m:r>
                      </m:e>
                    </m:acc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đpcm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c) Vì G là trọng tâm tam giác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</m:oMath>
                </a14:m>
                <a:r>
                  <a:rPr lang="nl-NL" sz="4400" b="1" i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Mặt khác theo câu b) 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𝑯</m:t>
                        </m:r>
                      </m:e>
                    </m:acc>
                  </m:oMath>
                </a14:m>
                <a:r>
                  <a:rPr lang="nl-NL" sz="4400" b="1" i="1" dirty="0">
                    <a:solidFill>
                      <a:prstClr val="black"/>
                    </a:solidFill>
                  </a:rPr>
                  <a:t> </a:t>
                </a:r>
                <a:endParaRPr lang="en-US" sz="4400" b="1" dirty="0">
                  <a:solidFill>
                    <a:prstClr val="black"/>
                  </a:solidFill>
                </a:endParaRPr>
              </a:p>
              <a:p>
                <a:r>
                  <a:rPr lang="nl-NL" sz="4400" b="1" dirty="0">
                    <a:solidFill>
                      <a:prstClr val="black"/>
                    </a:solidFill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𝑯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𝑮</m:t>
                            </m:r>
                          </m:e>
                        </m:acc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𝑯</m:t>
                            </m:r>
                          </m:e>
                        </m:acc>
                      </m:e>
                    </m: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𝑮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𝑯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𝑶</m:t>
                        </m:r>
                      </m:e>
                    </m:acc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10" y="4716464"/>
                <a:ext cx="13002490" cy="8786812"/>
              </a:xfrm>
              <a:prstGeom prst="rect">
                <a:avLst/>
              </a:prstGeom>
              <a:blipFill>
                <a:blip r:embed="rId4"/>
                <a:stretch>
                  <a:fillRect l="-1639" t="-2148" b="-138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639821" y="4716465"/>
            <a:ext cx="10335492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nl-NL" b="1" dirty="0">
              <a:solidFill>
                <a:prstClr val="black"/>
              </a:solidFill>
            </a:endParaRPr>
          </a:p>
          <a:p>
            <a:endParaRPr lang="nl-NL" b="1" dirty="0">
              <a:solidFill>
                <a:prstClr val="black"/>
              </a:solidFill>
            </a:endParaRPr>
          </a:p>
          <a:p>
            <a:endParaRPr lang="nl-NL" b="1" dirty="0">
              <a:solidFill>
                <a:prstClr val="black"/>
              </a:solidFill>
            </a:endParaRPr>
          </a:p>
          <a:p>
            <a:endParaRPr lang="nl-NL" b="1" dirty="0">
              <a:solidFill>
                <a:prstClr val="black"/>
              </a:solidFill>
            </a:endParaRPr>
          </a:p>
          <a:p>
            <a:endParaRPr lang="nl-NL" b="1" dirty="0">
              <a:solidFill>
                <a:prstClr val="black"/>
              </a:solidFill>
            </a:endParaRPr>
          </a:p>
          <a:p>
            <a:endParaRPr lang="nl-NL" b="1" dirty="0">
              <a:solidFill>
                <a:prstClr val="black"/>
              </a:solidFill>
            </a:endParaRPr>
          </a:p>
          <a:p>
            <a:endParaRPr lang="nl-NL" b="1" dirty="0">
              <a:solidFill>
                <a:prstClr val="black"/>
              </a:solidFill>
            </a:endParaRPr>
          </a:p>
        </p:txBody>
      </p:sp>
      <p:pic>
        <p:nvPicPr>
          <p:cNvPr id="8" name="Picture 119">
            <a:extLst>
              <a:ext uri="{FF2B5EF4-FFF2-40B4-BE49-F238E27FC236}">
                <a16:creationId xmlns:a16="http://schemas.microsoft.com/office/drawing/2014/main" xmlns="" id="{3FDEEB74-9EE2-4E65-94A4-5E88C84624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75880" y="5029200"/>
            <a:ext cx="5863328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28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52720" y="8849993"/>
            <a:ext cx="23500175" cy="3537371"/>
            <a:chOff x="48567" y="4381495"/>
            <a:chExt cx="23018772" cy="486495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842663" y="4941556"/>
              <a:ext cx="22224676" cy="430489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6" y="4732065"/>
                <a:ext cx="2872839" cy="115698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7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7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220067" y="2006827"/>
            <a:ext cx="23943880" cy="6165279"/>
            <a:chOff x="923003" y="3917552"/>
            <a:chExt cx="23943880" cy="616527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56559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1810"/>
              <a:chOff x="923003" y="3917552"/>
              <a:chExt cx="4029041" cy="104181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4302"/>
                <a:chOff x="2115734" y="4437010"/>
                <a:chExt cx="3503060" cy="884302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7"/>
                  <a:ext cx="2895399" cy="8412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7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7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700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7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1743699" y="2503285"/>
                <a:ext cx="21765348" cy="1528876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</a:rPr>
                  <a:t>                    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Trên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lấy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sao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cho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ược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xác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ịnh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úng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trong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vẽ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nào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sau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đây</a:t>
                </a:r>
                <a:r>
                  <a:rPr lang="en-US" b="1" dirty="0">
                    <a:solidFill>
                      <a:prstClr val="black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677" y="2503283"/>
                <a:ext cx="21765346" cy="1528752"/>
              </a:xfrm>
              <a:prstGeom prst="rect">
                <a:avLst/>
              </a:prstGeom>
              <a:blipFill>
                <a:blip r:embed="rId4"/>
                <a:stretch>
                  <a:fillRect l="-1120" t="-2800" r="-112" b="-1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2235106" y="10043383"/>
                <a:ext cx="13538319" cy="851768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 err="1">
                    <a:solidFill>
                      <a:prstClr val="black"/>
                    </a:solidFill>
                  </a:rPr>
                  <a:t>Vì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nằm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giữa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𝑷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082" y="10043382"/>
                <a:ext cx="13538318" cy="851643"/>
              </a:xfrm>
              <a:prstGeom prst="rect">
                <a:avLst/>
              </a:prstGeom>
              <a:blipFill>
                <a:blip r:embed="rId5"/>
                <a:stretch>
                  <a:fillRect l="-1846" t="-5036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Hộp Văn bản 39">
            <a:extLst>
              <a:ext uri="{FF2B5EF4-FFF2-40B4-BE49-F238E27FC236}">
                <a16:creationId xmlns:a16="http://schemas.microsoft.com/office/drawing/2014/main" xmlns="" id="{46F3E21E-1440-45AB-B007-B92EF326D266}"/>
              </a:ext>
            </a:extLst>
          </p:cNvPr>
          <p:cNvSpPr txBox="1"/>
          <p:nvPr/>
        </p:nvSpPr>
        <p:spPr>
          <a:xfrm>
            <a:off x="10964568" y="11002267"/>
            <a:ext cx="3044351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p:sp>
        <p:nvSpPr>
          <p:cNvPr id="41" name="TextBox 27">
            <a:extLst>
              <a:ext uri="{FF2B5EF4-FFF2-40B4-BE49-F238E27FC236}">
                <a16:creationId xmlns:a16="http://schemas.microsoft.com/office/drawing/2014/main" xmlns="" id="{60F5BA16-9407-44BC-AE74-BC3B45F03A00}"/>
              </a:ext>
            </a:extLst>
          </p:cNvPr>
          <p:cNvSpPr txBox="1"/>
          <p:nvPr/>
        </p:nvSpPr>
        <p:spPr>
          <a:xfrm>
            <a:off x="6180606" y="1328657"/>
            <a:ext cx="17279991" cy="830995"/>
          </a:xfrm>
          <a:prstGeom prst="rect">
            <a:avLst/>
          </a:prstGeom>
          <a:noFill/>
        </p:spPr>
        <p:txBody>
          <a:bodyPr wrap="square" lIns="91420" tIns="45718" rIns="91420" bIns="45718" rtlCol="0">
            <a:spAutoFit/>
          </a:bodyPr>
          <a:lstStyle/>
          <a:p>
            <a:r>
              <a:rPr lang="en-US" sz="48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BÀI TẬP TRẮC NGHIỆM CỦNG CỐ</a:t>
            </a:r>
          </a:p>
        </p:txBody>
      </p:sp>
      <p:pic>
        <p:nvPicPr>
          <p:cNvPr id="31" name="Picture 122">
            <a:extLst>
              <a:ext uri="{FF2B5EF4-FFF2-40B4-BE49-F238E27FC236}">
                <a16:creationId xmlns:a16="http://schemas.microsoft.com/office/drawing/2014/main" xmlns="" id="{6C6CE60D-CE3F-4652-8199-6166EC2B3B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275" y="4278946"/>
            <a:ext cx="12894168" cy="322354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2" name="Group 1">
            <a:extLst>
              <a:ext uri="{FF2B5EF4-FFF2-40B4-BE49-F238E27FC236}">
                <a16:creationId xmlns:a16="http://schemas.microsoft.com/office/drawing/2014/main" xmlns="" id="{EED2B8AA-CC03-4021-BEA9-7F79DFCB5FB1}"/>
              </a:ext>
            </a:extLst>
          </p:cNvPr>
          <p:cNvGrpSpPr/>
          <p:nvPr/>
        </p:nvGrpSpPr>
        <p:grpSpPr>
          <a:xfrm>
            <a:off x="783963" y="6054772"/>
            <a:ext cx="9960260" cy="1671800"/>
            <a:chOff x="12439525" y="4540909"/>
            <a:chExt cx="11277074" cy="1671800"/>
          </a:xfrm>
          <a:solidFill>
            <a:srgbClr val="398842"/>
          </a:solidFill>
        </p:grpSpPr>
        <p:grpSp>
          <p:nvGrpSpPr>
            <p:cNvPr id="33" name="Group 2">
              <a:extLst>
                <a:ext uri="{FF2B5EF4-FFF2-40B4-BE49-F238E27FC236}">
                  <a16:creationId xmlns:a16="http://schemas.microsoft.com/office/drawing/2014/main" xmlns="" id="{A0906E8B-ED5D-434A-B435-94F65F8F2E04}"/>
                </a:ext>
              </a:extLst>
            </p:cNvPr>
            <p:cNvGrpSpPr/>
            <p:nvPr/>
          </p:nvGrpSpPr>
          <p:grpSpPr>
            <a:xfrm>
              <a:off x="12439525" y="4540909"/>
              <a:ext cx="11277074" cy="1671800"/>
              <a:chOff x="6248168" y="2025161"/>
              <a:chExt cx="5638537" cy="835900"/>
            </a:xfrm>
            <a:grpFill/>
          </p:grpSpPr>
          <p:sp>
            <p:nvSpPr>
              <p:cNvPr id="36" name="Rectangle 5">
                <a:extLst>
                  <a:ext uri="{FF2B5EF4-FFF2-40B4-BE49-F238E27FC236}">
                    <a16:creationId xmlns:a16="http://schemas.microsoft.com/office/drawing/2014/main" xmlns="" id="{669153AB-E935-4D9A-9CAB-9B7EE73CC39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Oval 6">
                <a:extLst>
                  <a:ext uri="{FF2B5EF4-FFF2-40B4-BE49-F238E27FC236}">
                    <a16:creationId xmlns:a16="http://schemas.microsoft.com/office/drawing/2014/main" xmlns="" id="{CA2BD9B0-5F96-4614-9DA4-08BA40D953D8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603111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Rectangle 7">
                <a:extLst>
                  <a:ext uri="{FF2B5EF4-FFF2-40B4-BE49-F238E27FC236}">
                    <a16:creationId xmlns:a16="http://schemas.microsoft.com/office/drawing/2014/main" xmlns="" id="{CCB46617-16E9-4214-90BF-3D4C87005EB4}"/>
                  </a:ext>
                </a:extLst>
              </p:cNvPr>
              <p:cNvSpPr/>
              <p:nvPr/>
            </p:nvSpPr>
            <p:spPr>
              <a:xfrm>
                <a:off x="9418470" y="2025162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8">
                <a:extLst>
                  <a:ext uri="{FF2B5EF4-FFF2-40B4-BE49-F238E27FC236}">
                    <a16:creationId xmlns:a16="http://schemas.microsoft.com/office/drawing/2014/main" xmlns="" id="{42E04B30-AA73-42A9-9726-B95814CA26E3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">
                  <a:extLst>
                    <a:ext uri="{FF2B5EF4-FFF2-40B4-BE49-F238E27FC236}">
                      <a16:creationId xmlns:a16="http://schemas.microsoft.com/office/drawing/2014/main" xmlns="" id="{48D20AA9-203C-4A53-B2AC-7962CF434D53}"/>
                    </a:ext>
                  </a:extLst>
                </p:cNvPr>
                <p:cNvSpPr/>
                <p:nvPr/>
              </p:nvSpPr>
              <p:spPr>
                <a:xfrm>
                  <a:off x="13685082" y="4959417"/>
                  <a:ext cx="3631576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 3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prstClr val="white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">
                  <a:extLst>
                    <a:ext uri="{FF2B5EF4-FFF2-40B4-BE49-F238E27FC236}">
                      <a16:creationId xmlns:a16="http://schemas.microsoft.com/office/drawing/2014/main" id="{48D20AA9-203C-4A53-B2AC-7962CF434D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5081" y="4959417"/>
                  <a:ext cx="3631577" cy="7694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Oval 14">
            <a:extLst>
              <a:ext uri="{FF2B5EF4-FFF2-40B4-BE49-F238E27FC236}">
                <a16:creationId xmlns:a16="http://schemas.microsoft.com/office/drawing/2014/main" xmlns="" id="{6C34D813-0347-4E7A-82BB-FBFAB0D6ACF2}"/>
              </a:ext>
            </a:extLst>
          </p:cNvPr>
          <p:cNvSpPr/>
          <p:nvPr/>
        </p:nvSpPr>
        <p:spPr>
          <a:xfrm>
            <a:off x="776656" y="642247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43" name="Rectangle 27">
            <a:extLst>
              <a:ext uri="{FF2B5EF4-FFF2-40B4-BE49-F238E27FC236}">
                <a16:creationId xmlns:a16="http://schemas.microsoft.com/office/drawing/2014/main" xmlns="" id="{2864472E-C1AD-4F84-9AAA-397BA25FF3B1}"/>
              </a:ext>
            </a:extLst>
          </p:cNvPr>
          <p:cNvSpPr/>
          <p:nvPr/>
        </p:nvSpPr>
        <p:spPr>
          <a:xfrm>
            <a:off x="6414301" y="4278928"/>
            <a:ext cx="4360044" cy="15004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Rectangle 29">
            <a:extLst>
              <a:ext uri="{FF2B5EF4-FFF2-40B4-BE49-F238E27FC236}">
                <a16:creationId xmlns:a16="http://schemas.microsoft.com/office/drawing/2014/main" xmlns="" id="{D1A3CD29-7248-4F67-ABFD-AF30000CF71A}"/>
              </a:ext>
            </a:extLst>
          </p:cNvPr>
          <p:cNvSpPr/>
          <p:nvPr/>
        </p:nvSpPr>
        <p:spPr>
          <a:xfrm>
            <a:off x="1409553" y="4278928"/>
            <a:ext cx="4251528" cy="15004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5" name="Oval 30">
            <a:extLst>
              <a:ext uri="{FF2B5EF4-FFF2-40B4-BE49-F238E27FC236}">
                <a16:creationId xmlns:a16="http://schemas.microsoft.com/office/drawing/2014/main" xmlns="" id="{CA64554C-FEAE-4A5C-983A-F865DD26D0FE}"/>
              </a:ext>
            </a:extLst>
          </p:cNvPr>
          <p:cNvSpPr/>
          <p:nvPr/>
        </p:nvSpPr>
        <p:spPr>
          <a:xfrm>
            <a:off x="693128" y="443611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3">
                <a:extLst>
                  <a:ext uri="{FF2B5EF4-FFF2-40B4-BE49-F238E27FC236}">
                    <a16:creationId xmlns:a16="http://schemas.microsoft.com/office/drawing/2014/main" xmlns="" id="{79360EA1-9D0E-4994-B470-6F98CDA422E8}"/>
                  </a:ext>
                </a:extLst>
              </p:cNvPr>
              <p:cNvSpPr/>
              <p:nvPr/>
            </p:nvSpPr>
            <p:spPr>
              <a:xfrm>
                <a:off x="1672035" y="4614286"/>
                <a:ext cx="3631576" cy="76943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 1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3">
                <a:extLst>
                  <a:ext uri="{FF2B5EF4-FFF2-40B4-BE49-F238E27FC236}">
                    <a16:creationId xmlns:a16="http://schemas.microsoft.com/office/drawing/2014/main" id="{79360EA1-9D0E-4994-B470-6F98CDA422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026" y="4614283"/>
                <a:ext cx="363157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>
                <a:extLst>
                  <a:ext uri="{FF2B5EF4-FFF2-40B4-BE49-F238E27FC236}">
                    <a16:creationId xmlns:a16="http://schemas.microsoft.com/office/drawing/2014/main" xmlns="" id="{8A4F9C55-C2A9-4201-A516-CCC18B7F6D56}"/>
                  </a:ext>
                </a:extLst>
              </p:cNvPr>
              <p:cNvSpPr/>
              <p:nvPr/>
            </p:nvSpPr>
            <p:spPr>
              <a:xfrm>
                <a:off x="6851843" y="4669303"/>
                <a:ext cx="3631576" cy="76943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3">
                <a:extLst>
                  <a:ext uri="{FF2B5EF4-FFF2-40B4-BE49-F238E27FC236}">
                    <a16:creationId xmlns:a16="http://schemas.microsoft.com/office/drawing/2014/main" id="{8A4F9C55-C2A9-4201-A516-CCC18B7F6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836" y="4669302"/>
                <a:ext cx="363157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3">
                <a:extLst>
                  <a:ext uri="{FF2B5EF4-FFF2-40B4-BE49-F238E27FC236}">
                    <a16:creationId xmlns:a16="http://schemas.microsoft.com/office/drawing/2014/main" xmlns="" id="{9C3D85FF-EA70-4546-B8CE-C8C9EE4AF2FB}"/>
                  </a:ext>
                </a:extLst>
              </p:cNvPr>
              <p:cNvSpPr/>
              <p:nvPr/>
            </p:nvSpPr>
            <p:spPr>
              <a:xfrm>
                <a:off x="6899819" y="6377390"/>
                <a:ext cx="3631576" cy="76943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 4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3">
                <a:extLst>
                  <a:ext uri="{FF2B5EF4-FFF2-40B4-BE49-F238E27FC236}">
                    <a16:creationId xmlns:a16="http://schemas.microsoft.com/office/drawing/2014/main" id="{9C3D85FF-EA70-4546-B8CE-C8C9EE4AF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9813" y="6377387"/>
                <a:ext cx="3631577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28">
            <a:extLst>
              <a:ext uri="{FF2B5EF4-FFF2-40B4-BE49-F238E27FC236}">
                <a16:creationId xmlns:a16="http://schemas.microsoft.com/office/drawing/2014/main" xmlns="" id="{F1301F7D-7FC6-498D-A4CC-DC47A9B7D9A6}"/>
              </a:ext>
            </a:extLst>
          </p:cNvPr>
          <p:cNvSpPr/>
          <p:nvPr/>
        </p:nvSpPr>
        <p:spPr>
          <a:xfrm>
            <a:off x="5771839" y="449956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416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40" grpId="0"/>
      <p:bldP spid="42" grpId="0" animBg="1"/>
      <p:bldP spid="43" grpId="0" animBg="1"/>
      <p:bldP spid="44" grpId="0" animBg="1"/>
      <p:bldP spid="45" grpId="0" animBg="1"/>
      <p:bldP spid="47" grpId="0"/>
      <p:bldP spid="48" grpId="0"/>
      <p:bldP spid="49" grpId="0"/>
      <p:bldP spid="5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3" y="7267729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94" y="5105400"/>
            <a:ext cx="23556180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𝐼𝐴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𝐼𝐵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dirty="0">
                            <a:solidFill>
                              <a:prstClr val="white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𝐴𝐼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𝐵𝐼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𝐴𝐼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>
                            <a:solidFill>
                              <a:prstClr val="white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61575" y="51826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b="1" dirty="0">
              <a:solidFill>
                <a:prstClr val="white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646230" y="10353011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xmlns="" id="{FA66E39E-45DD-4D8D-9701-4E0D7B27D607}"/>
                  </a:ext>
                </a:extLst>
              </p:cNvPr>
              <p:cNvSpPr txBox="1"/>
              <p:nvPr/>
            </p:nvSpPr>
            <p:spPr>
              <a:xfrm>
                <a:off x="1388515" y="8516755"/>
                <a:ext cx="15756488" cy="856128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𝑰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FA66E39E-45DD-4D8D-9701-4E0D7B27D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512" y="8516738"/>
                <a:ext cx="15756488" cy="856068"/>
              </a:xfrm>
              <a:prstGeom prst="rect">
                <a:avLst/>
              </a:prstGeom>
              <a:blipFill>
                <a:blip r:embed="rId7"/>
                <a:stretch>
                  <a:fillRect l="-1586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ounded Rectangle 41">
            <a:extLst>
              <a:ext uri="{FF2B5EF4-FFF2-40B4-BE49-F238E27FC236}">
                <a16:creationId xmlns:a16="http://schemas.microsoft.com/office/drawing/2014/main" xmlns="" id="{794A51D1-55F2-4D87-8FEA-CA4EFEB1AF68}"/>
              </a:ext>
            </a:extLst>
          </p:cNvPr>
          <p:cNvSpPr/>
          <p:nvPr/>
        </p:nvSpPr>
        <p:spPr>
          <a:xfrm>
            <a:off x="353580" y="2153405"/>
            <a:ext cx="23594672" cy="2522627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</a:t>
            </a:r>
          </a:p>
        </p:txBody>
      </p:sp>
      <p:sp>
        <p:nvSpPr>
          <p:cNvPr id="35" name="Freeform 20">
            <a:extLst>
              <a:ext uri="{FF2B5EF4-FFF2-40B4-BE49-F238E27FC236}">
                <a16:creationId xmlns:a16="http://schemas.microsoft.com/office/drawing/2014/main" xmlns="" id="{0C3C5302-44DC-4A8A-B599-834CEAC11DC1}"/>
              </a:ext>
            </a:extLst>
          </p:cNvPr>
          <p:cNvSpPr>
            <a:spLocks/>
          </p:cNvSpPr>
          <p:nvPr/>
        </p:nvSpPr>
        <p:spPr bwMode="auto">
          <a:xfrm rot="5400000">
            <a:off x="1856268" y="785678"/>
            <a:ext cx="1042136" cy="3503063"/>
          </a:xfrm>
          <a:prstGeom prst="round2SameRect">
            <a:avLst>
              <a:gd name="adj1" fmla="val 19445"/>
              <a:gd name="adj2" fmla="val 0"/>
            </a:avLst>
          </a:prstGeom>
          <a:solidFill>
            <a:srgbClr val="FFF9BC"/>
          </a:solidFill>
          <a:ln w="57150">
            <a:solidFill>
              <a:srgbClr val="91720D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20" tIns="45718" rIns="91420" bIns="45718" numCol="1" anchor="t" anchorCtr="0" compatLnSpc="1">
            <a:prstTxWarp prst="textNoShape">
              <a:avLst/>
            </a:prstTxWarp>
          </a:bodyPr>
          <a:lstStyle/>
          <a:p>
            <a:endParaRPr lang="en-US" b="1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6" name="Picture 17">
            <a:extLst>
              <a:ext uri="{FF2B5EF4-FFF2-40B4-BE49-F238E27FC236}">
                <a16:creationId xmlns:a16="http://schemas.microsoft.com/office/drawing/2014/main" xmlns="" id="{CFEA5439-EC49-4A87-BA35-48AD5CA706FC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826" y="1830223"/>
            <a:ext cx="1076359" cy="1228040"/>
          </a:xfrm>
          <a:prstGeom prst="round2DiagRect">
            <a:avLst>
              <a:gd name="adj1" fmla="val 30509"/>
              <a:gd name="adj2" fmla="val 0"/>
            </a:avLst>
          </a:prstGeom>
          <a:ln w="38100" cap="sq">
            <a:solidFill>
              <a:srgbClr val="91720D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37" name="TextBox 19">
            <a:extLst>
              <a:ext uri="{FF2B5EF4-FFF2-40B4-BE49-F238E27FC236}">
                <a16:creationId xmlns:a16="http://schemas.microsoft.com/office/drawing/2014/main" xmlns="" id="{826CDD11-85BF-49A2-8E32-E04CED08FF7E}"/>
              </a:ext>
            </a:extLst>
          </p:cNvPr>
          <p:cNvSpPr txBox="1"/>
          <p:nvPr/>
        </p:nvSpPr>
        <p:spPr>
          <a:xfrm>
            <a:off x="1052327" y="2066931"/>
            <a:ext cx="2895399" cy="769439"/>
          </a:xfrm>
          <a:prstGeom prst="rect">
            <a:avLst/>
          </a:prstGeom>
          <a:noFill/>
        </p:spPr>
        <p:txBody>
          <a:bodyPr wrap="square" lIns="91420" tIns="45718" rIns="91420" bIns="45718" rtlCol="0">
            <a:spAutoFit/>
          </a:bodyPr>
          <a:lstStyle/>
          <a:p>
            <a:pPr algn="ctr"/>
            <a:r>
              <a:rPr lang="vi-VN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</a:t>
            </a:r>
            <a:r>
              <a:rPr lang="en-US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</a:t>
            </a:r>
            <a:r>
              <a:rPr lang="vi-VN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23">
            <a:extLst>
              <a:ext uri="{FF2B5EF4-FFF2-40B4-BE49-F238E27FC236}">
                <a16:creationId xmlns:a16="http://schemas.microsoft.com/office/drawing/2014/main" xmlns="" id="{6D8E1639-1516-4EBE-A341-4AF39D1218EE}"/>
              </a:ext>
            </a:extLst>
          </p:cNvPr>
          <p:cNvSpPr txBox="1"/>
          <p:nvPr/>
        </p:nvSpPr>
        <p:spPr>
          <a:xfrm>
            <a:off x="1767859" y="2412819"/>
            <a:ext cx="23597807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ả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39" name="Picture 213">
            <a:extLst>
              <a:ext uri="{FF2B5EF4-FFF2-40B4-BE49-F238E27FC236}">
                <a16:creationId xmlns:a16="http://schemas.microsoft.com/office/drawing/2014/main" xmlns="" id="{DD6D2E8D-E321-43D0-8355-2853D87A47B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753" y="3290305"/>
            <a:ext cx="8093364" cy="15864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36386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-52720" y="8849993"/>
            <a:ext cx="23500175" cy="3537371"/>
            <a:chOff x="48567" y="4381495"/>
            <a:chExt cx="23018772" cy="486495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842663" y="4941556"/>
              <a:ext cx="22224676" cy="430489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6" y="4732065"/>
                <a:ext cx="2872839" cy="1156982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7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7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220067" y="2006827"/>
            <a:ext cx="23943880" cy="6165279"/>
            <a:chOff x="923003" y="3917552"/>
            <a:chExt cx="23943880" cy="616527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56559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1810"/>
              <a:chOff x="923003" y="3917552"/>
              <a:chExt cx="4029041" cy="104181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4302"/>
                <a:chOff x="2115734" y="4437010"/>
                <a:chExt cx="3503060" cy="884302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7"/>
                  <a:ext cx="2895399" cy="8412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7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7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7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7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1743699" y="2503285"/>
                <a:ext cx="21765348" cy="1533236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Ch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𝑨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677" y="2503283"/>
                <a:ext cx="21765346" cy="1528752"/>
              </a:xfrm>
              <a:prstGeom prst="rect">
                <a:avLst/>
              </a:prstGeom>
              <a:blipFill>
                <a:blip r:embed="rId4"/>
                <a:stretch>
                  <a:fillRect l="-1120" t="-3200" b="-1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2235106" y="10043383"/>
                <a:ext cx="13538319" cy="856128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𝑨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𝑩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082" y="10043382"/>
                <a:ext cx="13538318" cy="851643"/>
              </a:xfrm>
              <a:prstGeom prst="rect">
                <a:avLst/>
              </a:prstGeom>
              <a:blipFill>
                <a:blip r:embed="rId5"/>
                <a:stretch>
                  <a:fillRect l="-1846" t="-5755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Hộp Văn bản 39">
            <a:extLst>
              <a:ext uri="{FF2B5EF4-FFF2-40B4-BE49-F238E27FC236}">
                <a16:creationId xmlns:a16="http://schemas.microsoft.com/office/drawing/2014/main" xmlns="" id="{46F3E21E-1440-45AB-B007-B92EF326D266}"/>
              </a:ext>
            </a:extLst>
          </p:cNvPr>
          <p:cNvSpPr txBox="1"/>
          <p:nvPr/>
        </p:nvSpPr>
        <p:spPr>
          <a:xfrm>
            <a:off x="10964568" y="11002267"/>
            <a:ext cx="3044351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  <p:sp>
        <p:nvSpPr>
          <p:cNvPr id="41" name="TextBox 27">
            <a:extLst>
              <a:ext uri="{FF2B5EF4-FFF2-40B4-BE49-F238E27FC236}">
                <a16:creationId xmlns:a16="http://schemas.microsoft.com/office/drawing/2014/main" xmlns="" id="{60F5BA16-9407-44BC-AE74-BC3B45F03A00}"/>
              </a:ext>
            </a:extLst>
          </p:cNvPr>
          <p:cNvSpPr txBox="1"/>
          <p:nvPr/>
        </p:nvSpPr>
        <p:spPr>
          <a:xfrm>
            <a:off x="6180606" y="1328657"/>
            <a:ext cx="17279991" cy="830995"/>
          </a:xfrm>
          <a:prstGeom prst="rect">
            <a:avLst/>
          </a:prstGeom>
          <a:noFill/>
        </p:spPr>
        <p:txBody>
          <a:bodyPr wrap="square" lIns="91420" tIns="45718" rIns="91420" bIns="45718" rtlCol="0">
            <a:spAutoFit/>
          </a:bodyPr>
          <a:lstStyle/>
          <a:p>
            <a:r>
              <a:rPr lang="en-US" sz="4800" b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BÀI TẬP TRẮC NGHIỆM CỦNG CỐ</a:t>
            </a:r>
          </a:p>
        </p:txBody>
      </p:sp>
      <p:grpSp>
        <p:nvGrpSpPr>
          <p:cNvPr id="32" name="Group 1">
            <a:extLst>
              <a:ext uri="{FF2B5EF4-FFF2-40B4-BE49-F238E27FC236}">
                <a16:creationId xmlns:a16="http://schemas.microsoft.com/office/drawing/2014/main" xmlns="" id="{EED2B8AA-CC03-4021-BEA9-7F79DFCB5FB1}"/>
              </a:ext>
            </a:extLst>
          </p:cNvPr>
          <p:cNvGrpSpPr/>
          <p:nvPr/>
        </p:nvGrpSpPr>
        <p:grpSpPr>
          <a:xfrm>
            <a:off x="783963" y="6054772"/>
            <a:ext cx="9960260" cy="1671800"/>
            <a:chOff x="12439525" y="4540909"/>
            <a:chExt cx="11277074" cy="1671800"/>
          </a:xfrm>
          <a:solidFill>
            <a:srgbClr val="398842"/>
          </a:solidFill>
        </p:grpSpPr>
        <p:grpSp>
          <p:nvGrpSpPr>
            <p:cNvPr id="33" name="Group 2">
              <a:extLst>
                <a:ext uri="{FF2B5EF4-FFF2-40B4-BE49-F238E27FC236}">
                  <a16:creationId xmlns:a16="http://schemas.microsoft.com/office/drawing/2014/main" xmlns="" id="{A0906E8B-ED5D-434A-B435-94F65F8F2E04}"/>
                </a:ext>
              </a:extLst>
            </p:cNvPr>
            <p:cNvGrpSpPr/>
            <p:nvPr/>
          </p:nvGrpSpPr>
          <p:grpSpPr>
            <a:xfrm>
              <a:off x="12439525" y="4540909"/>
              <a:ext cx="11277074" cy="1671800"/>
              <a:chOff x="6248168" y="2025161"/>
              <a:chExt cx="5638537" cy="835900"/>
            </a:xfrm>
            <a:grpFill/>
          </p:grpSpPr>
          <p:sp>
            <p:nvSpPr>
              <p:cNvPr id="36" name="Rectangle 5">
                <a:extLst>
                  <a:ext uri="{FF2B5EF4-FFF2-40B4-BE49-F238E27FC236}">
                    <a16:creationId xmlns:a16="http://schemas.microsoft.com/office/drawing/2014/main" xmlns="" id="{669153AB-E935-4D9A-9CAB-9B7EE73CC39A}"/>
                  </a:ext>
                </a:extLst>
              </p:cNvPr>
              <p:cNvSpPr/>
              <p:nvPr/>
            </p:nvSpPr>
            <p:spPr>
              <a:xfrm>
                <a:off x="6544723" y="2025161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Oval 6">
                <a:extLst>
                  <a:ext uri="{FF2B5EF4-FFF2-40B4-BE49-F238E27FC236}">
                    <a16:creationId xmlns:a16="http://schemas.microsoft.com/office/drawing/2014/main" xmlns="" id="{CA2BD9B0-5F96-4614-9DA4-08BA40D953D8}"/>
                  </a:ext>
                </a:extLst>
              </p:cNvPr>
              <p:cNvSpPr/>
              <p:nvPr/>
            </p:nvSpPr>
            <p:spPr>
              <a:xfrm>
                <a:off x="6248168" y="2189805"/>
                <a:ext cx="603111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Rectangle 7">
                <a:extLst>
                  <a:ext uri="{FF2B5EF4-FFF2-40B4-BE49-F238E27FC236}">
                    <a16:creationId xmlns:a16="http://schemas.microsoft.com/office/drawing/2014/main" xmlns="" id="{CCB46617-16E9-4214-90BF-3D4C87005EB4}"/>
                  </a:ext>
                </a:extLst>
              </p:cNvPr>
              <p:cNvSpPr/>
              <p:nvPr/>
            </p:nvSpPr>
            <p:spPr>
              <a:xfrm>
                <a:off x="9418470" y="2025162"/>
                <a:ext cx="2468235" cy="83589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Oval 8">
                <a:extLst>
                  <a:ext uri="{FF2B5EF4-FFF2-40B4-BE49-F238E27FC236}">
                    <a16:creationId xmlns:a16="http://schemas.microsoft.com/office/drawing/2014/main" xmlns="" id="{42E04B30-AA73-42A9-9726-B95814CA26E3}"/>
                  </a:ext>
                </a:extLst>
              </p:cNvPr>
              <p:cNvSpPr/>
              <p:nvPr/>
            </p:nvSpPr>
            <p:spPr>
              <a:xfrm>
                <a:off x="9098992" y="2152849"/>
                <a:ext cx="540000" cy="540000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">
                  <a:extLst>
                    <a:ext uri="{FF2B5EF4-FFF2-40B4-BE49-F238E27FC236}">
                      <a16:creationId xmlns:a16="http://schemas.microsoft.com/office/drawing/2014/main" xmlns="" id="{48D20AA9-203C-4A53-B2AC-7962CF434D53}"/>
                    </a:ext>
                  </a:extLst>
                </p:cNvPr>
                <p:cNvSpPr/>
                <p:nvPr/>
              </p:nvSpPr>
              <p:spPr>
                <a:xfrm>
                  <a:off x="13685082" y="4959417"/>
                  <a:ext cx="3631576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en-US" b="1" i="1">
                            <a:solidFill>
                              <a:prstClr val="white"/>
                            </a:solidFill>
                          </a:rPr>
                          <m:t> 3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prstClr val="white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">
                  <a:extLst>
                    <a:ext uri="{FF2B5EF4-FFF2-40B4-BE49-F238E27FC236}">
                      <a16:creationId xmlns:a16="http://schemas.microsoft.com/office/drawing/2014/main" id="{48D20AA9-203C-4A53-B2AC-7962CF434D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85081" y="4959417"/>
                  <a:ext cx="3631577" cy="7694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Oval 14">
            <a:extLst>
              <a:ext uri="{FF2B5EF4-FFF2-40B4-BE49-F238E27FC236}">
                <a16:creationId xmlns:a16="http://schemas.microsoft.com/office/drawing/2014/main" xmlns="" id="{6C34D813-0347-4E7A-82BB-FBFAB0D6ACF2}"/>
              </a:ext>
            </a:extLst>
          </p:cNvPr>
          <p:cNvSpPr/>
          <p:nvPr/>
        </p:nvSpPr>
        <p:spPr>
          <a:xfrm>
            <a:off x="5756759" y="629548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43" name="Rectangle 27">
            <a:extLst>
              <a:ext uri="{FF2B5EF4-FFF2-40B4-BE49-F238E27FC236}">
                <a16:creationId xmlns:a16="http://schemas.microsoft.com/office/drawing/2014/main" xmlns="" id="{2864472E-C1AD-4F84-9AAA-397BA25FF3B1}"/>
              </a:ext>
            </a:extLst>
          </p:cNvPr>
          <p:cNvSpPr/>
          <p:nvPr/>
        </p:nvSpPr>
        <p:spPr>
          <a:xfrm>
            <a:off x="6414301" y="4278928"/>
            <a:ext cx="4360044" cy="15004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Rectangle 29">
            <a:extLst>
              <a:ext uri="{FF2B5EF4-FFF2-40B4-BE49-F238E27FC236}">
                <a16:creationId xmlns:a16="http://schemas.microsoft.com/office/drawing/2014/main" xmlns="" id="{D1A3CD29-7248-4F67-ABFD-AF30000CF71A}"/>
              </a:ext>
            </a:extLst>
          </p:cNvPr>
          <p:cNvSpPr/>
          <p:nvPr/>
        </p:nvSpPr>
        <p:spPr>
          <a:xfrm>
            <a:off x="1409553" y="4278928"/>
            <a:ext cx="4251528" cy="1500400"/>
          </a:xfrm>
          <a:prstGeom prst="rect">
            <a:avLst/>
          </a:prstGeom>
          <a:solidFill>
            <a:srgbClr val="398842"/>
          </a:solidFill>
          <a:ln w="190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endParaRPr lang="en-US" sz="6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5" name="Oval 30">
            <a:extLst>
              <a:ext uri="{FF2B5EF4-FFF2-40B4-BE49-F238E27FC236}">
                <a16:creationId xmlns:a16="http://schemas.microsoft.com/office/drawing/2014/main" xmlns="" id="{CA64554C-FEAE-4A5C-983A-F865DD26D0FE}"/>
              </a:ext>
            </a:extLst>
          </p:cNvPr>
          <p:cNvSpPr/>
          <p:nvPr/>
        </p:nvSpPr>
        <p:spPr>
          <a:xfrm>
            <a:off x="693128" y="4436115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3">
                <a:extLst>
                  <a:ext uri="{FF2B5EF4-FFF2-40B4-BE49-F238E27FC236}">
                    <a16:creationId xmlns:a16="http://schemas.microsoft.com/office/drawing/2014/main" xmlns="" id="{79360EA1-9D0E-4994-B470-6F98CDA422E8}"/>
                  </a:ext>
                </a:extLst>
              </p:cNvPr>
              <p:cNvSpPr/>
              <p:nvPr/>
            </p:nvSpPr>
            <p:spPr>
              <a:xfrm>
                <a:off x="1672035" y="4614286"/>
                <a:ext cx="3631576" cy="76943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 1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3">
                <a:extLst>
                  <a:ext uri="{FF2B5EF4-FFF2-40B4-BE49-F238E27FC236}">
                    <a16:creationId xmlns:a16="http://schemas.microsoft.com/office/drawing/2014/main" id="{79360EA1-9D0E-4994-B470-6F98CDA422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026" y="4614283"/>
                <a:ext cx="3631577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>
                <a:extLst>
                  <a:ext uri="{FF2B5EF4-FFF2-40B4-BE49-F238E27FC236}">
                    <a16:creationId xmlns:a16="http://schemas.microsoft.com/office/drawing/2014/main" xmlns="" id="{8A4F9C55-C2A9-4201-A516-CCC18B7F6D56}"/>
                  </a:ext>
                </a:extLst>
              </p:cNvPr>
              <p:cNvSpPr/>
              <p:nvPr/>
            </p:nvSpPr>
            <p:spPr>
              <a:xfrm>
                <a:off x="6851843" y="4669303"/>
                <a:ext cx="3631576" cy="76943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3">
                <a:extLst>
                  <a:ext uri="{FF2B5EF4-FFF2-40B4-BE49-F238E27FC236}">
                    <a16:creationId xmlns:a16="http://schemas.microsoft.com/office/drawing/2014/main" id="{8A4F9C55-C2A9-4201-A516-CCC18B7F6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1836" y="4669302"/>
                <a:ext cx="3631577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3">
                <a:extLst>
                  <a:ext uri="{FF2B5EF4-FFF2-40B4-BE49-F238E27FC236}">
                    <a16:creationId xmlns:a16="http://schemas.microsoft.com/office/drawing/2014/main" xmlns="" id="{9C3D85FF-EA70-4546-B8CE-C8C9EE4AF2FB}"/>
                  </a:ext>
                </a:extLst>
              </p:cNvPr>
              <p:cNvSpPr/>
              <p:nvPr/>
            </p:nvSpPr>
            <p:spPr>
              <a:xfrm>
                <a:off x="6899819" y="6377390"/>
                <a:ext cx="3631576" cy="76943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ì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en-US" b="1" i="1">
                          <a:solidFill>
                            <a:prstClr val="white"/>
                          </a:solidFill>
                        </a:rPr>
                        <m:t> 4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prstClr val="white"/>
                          </a:solidFill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3">
                <a:extLst>
                  <a:ext uri="{FF2B5EF4-FFF2-40B4-BE49-F238E27FC236}">
                    <a16:creationId xmlns:a16="http://schemas.microsoft.com/office/drawing/2014/main" id="{9C3D85FF-EA70-4546-B8CE-C8C9EE4AF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9813" y="6377387"/>
                <a:ext cx="363157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28">
            <a:extLst>
              <a:ext uri="{FF2B5EF4-FFF2-40B4-BE49-F238E27FC236}">
                <a16:creationId xmlns:a16="http://schemas.microsoft.com/office/drawing/2014/main" xmlns="" id="{F1301F7D-7FC6-498D-A4CC-DC47A9B7D9A6}"/>
              </a:ext>
            </a:extLst>
          </p:cNvPr>
          <p:cNvSpPr/>
          <p:nvPr/>
        </p:nvSpPr>
        <p:spPr>
          <a:xfrm>
            <a:off x="5771839" y="4499563"/>
            <a:ext cx="1080000" cy="1080000"/>
          </a:xfrm>
          <a:prstGeom prst="ellipse">
            <a:avLst/>
          </a:prstGeom>
          <a:solidFill>
            <a:srgbClr val="327E3B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pic>
        <p:nvPicPr>
          <p:cNvPr id="35" name="Picture 258">
            <a:extLst>
              <a:ext uri="{FF2B5EF4-FFF2-40B4-BE49-F238E27FC236}">
                <a16:creationId xmlns:a16="http://schemas.microsoft.com/office/drawing/2014/main" xmlns="" id="{89EE47E7-31BA-4F50-B619-E70CA6F4039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8974" y="4241911"/>
            <a:ext cx="12930199" cy="34196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227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40" grpId="0"/>
      <p:bldP spid="42" grpId="0" animBg="1"/>
      <p:bldP spid="43" grpId="0" animBg="1"/>
      <p:bldP spid="44" grpId="0" animBg="1"/>
      <p:bldP spid="45" grpId="0" animBg="1"/>
      <p:bldP spid="47" grpId="0"/>
      <p:bldP spid="48" grpId="0"/>
      <p:bldP spid="49" grpId="0"/>
      <p:bldP spid="5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EB82AE6-AEC7-471B-B78A-1191782FE5EE}"/>
              </a:ext>
            </a:extLst>
          </p:cNvPr>
          <p:cNvGrpSpPr/>
          <p:nvPr/>
        </p:nvGrpSpPr>
        <p:grpSpPr>
          <a:xfrm>
            <a:off x="19" y="8749627"/>
            <a:ext cx="23500175" cy="3537371"/>
            <a:chOff x="48567" y="4381495"/>
            <a:chExt cx="23018772" cy="486495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8EC90793-DF17-4A07-A5D2-DB94D58C8AE3}"/>
                </a:ext>
              </a:extLst>
            </p:cNvPr>
            <p:cNvSpPr/>
            <p:nvPr/>
          </p:nvSpPr>
          <p:spPr>
            <a:xfrm>
              <a:off x="842663" y="4941556"/>
              <a:ext cx="22224676" cy="430489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6" y="4732065"/>
                <a:ext cx="2872839" cy="105821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DA79702-BC73-45DD-8B0D-06F87A7F6834}"/>
              </a:ext>
            </a:extLst>
          </p:cNvPr>
          <p:cNvGrpSpPr/>
          <p:nvPr/>
        </p:nvGrpSpPr>
        <p:grpSpPr>
          <a:xfrm>
            <a:off x="460999" y="4798636"/>
            <a:ext cx="22999596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i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ect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ơ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 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ợ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Hai </a:t>
                  </a:r>
                  <a:r>
                    <a:rPr lang="en-US" b="1" dirty="0" err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  </m:t>
                      </m:r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</m:oMath>
                  </a14:m>
                  <a:r>
                    <a:rPr lang="en-US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b="1" dirty="0" err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b="1" dirty="0" err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68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97A230B1-3214-42A4-BF48-E31182151FA4}"/>
              </a:ext>
            </a:extLst>
          </p:cNvPr>
          <p:cNvGrpSpPr/>
          <p:nvPr/>
        </p:nvGrpSpPr>
        <p:grpSpPr>
          <a:xfrm>
            <a:off x="141347" y="1905018"/>
            <a:ext cx="23943880" cy="2506967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xmlns="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xmlns="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xmlns="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xmlns="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7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xmlns="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3704179" y="2815397"/>
                <a:ext cx="20471636" cy="870235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157" y="2815379"/>
                <a:ext cx="20471634" cy="869597"/>
              </a:xfrm>
              <a:prstGeom prst="rect">
                <a:avLst/>
              </a:prstGeom>
              <a:blipFill>
                <a:blip r:embed="rId6"/>
                <a:stretch>
                  <a:fillRect l="-1221" t="-4225" b="-3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2783BFEB-9740-48FE-B28E-C14846D0132C}"/>
              </a:ext>
            </a:extLst>
          </p:cNvPr>
          <p:cNvGrpSpPr/>
          <p:nvPr/>
        </p:nvGrpSpPr>
        <p:grpSpPr>
          <a:xfrm>
            <a:off x="487419" y="6734655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ai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ect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ơ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 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ù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ươ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xmlns="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b="1" dirty="0">
                      <a:solidFill>
                        <a:prstClr val="white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 </m:t>
                      </m:r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ố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au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xmlns="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xmlns="" id="{46F3E21E-1440-45AB-B007-B92EF326D266}"/>
              </a:ext>
            </a:extLst>
          </p:cNvPr>
          <p:cNvSpPr txBox="1"/>
          <p:nvPr/>
        </p:nvSpPr>
        <p:spPr>
          <a:xfrm>
            <a:off x="10964568" y="11002267"/>
            <a:ext cx="3044351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p:sp>
        <p:nvSpPr>
          <p:cNvPr id="37" name="Oval 12">
            <a:extLst>
              <a:ext uri="{FF2B5EF4-FFF2-40B4-BE49-F238E27FC236}">
                <a16:creationId xmlns:a16="http://schemas.microsoft.com/office/drawing/2014/main" xmlns="" id="{60D29733-FE4D-4B2C-96D6-F5867E1C3FE0}"/>
              </a:ext>
            </a:extLst>
          </p:cNvPr>
          <p:cNvSpPr/>
          <p:nvPr/>
        </p:nvSpPr>
        <p:spPr>
          <a:xfrm>
            <a:off x="488734" y="6858000"/>
            <a:ext cx="1053479" cy="106776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xmlns="" id="{96790774-4474-4478-B0B7-5A2A0B690B4D}"/>
                  </a:ext>
                </a:extLst>
              </p:cNvPr>
              <p:cNvSpPr txBox="1"/>
              <p:nvPr/>
            </p:nvSpPr>
            <p:spPr>
              <a:xfrm>
                <a:off x="4281072" y="9245947"/>
                <a:ext cx="17373600" cy="2325248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: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 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acc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au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Hộp Văn bản 41">
                <a:extLst>
                  <a:ext uri="{FF2B5EF4-FFF2-40B4-BE49-F238E27FC236}">
                    <a16:creationId xmlns:a16="http://schemas.microsoft.com/office/drawing/2014/main" id="{96790774-4474-4478-B0B7-5A2A0B690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071" y="9245945"/>
                <a:ext cx="17373600" cy="232499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9757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0" grpId="0"/>
      <p:bldP spid="37" grpId="0" animBg="1"/>
      <p:bldP spid="4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3" y="7267729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94" y="5105400"/>
            <a:ext cx="23556180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599614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𝑶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599614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599614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𝑶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𝑶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𝑶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599614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𝑪𝑨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𝑫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𝑩𝑶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659103" y="520843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91"/>
            <a:ext cx="23888416" cy="2864727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6908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9857058" y="11927206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728715" y="3111202"/>
                <a:ext cx="23513288" cy="1446547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07" y="3111200"/>
                <a:ext cx="23513288" cy="1446550"/>
              </a:xfrm>
              <a:prstGeom prst="rect">
                <a:avLst/>
              </a:prstGeom>
              <a:blipFill>
                <a:blip r:embed="rId8"/>
                <a:stretch>
                  <a:fillRect l="-1063" t="-8824" b="-18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xmlns="" id="{DCD9302F-FB56-45A0-B224-482FF7C65B27}"/>
                  </a:ext>
                </a:extLst>
              </p:cNvPr>
              <p:cNvSpPr txBox="1"/>
              <p:nvPr/>
            </p:nvSpPr>
            <p:spPr>
              <a:xfrm>
                <a:off x="4279602" y="8672247"/>
                <a:ext cx="12358687" cy="3201771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𝑶𝑩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𝑶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𝑶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Hộp Văn bản 30">
                <a:extLst>
                  <a:ext uri="{FF2B5EF4-FFF2-40B4-BE49-F238E27FC236}">
                    <a16:creationId xmlns:a16="http://schemas.microsoft.com/office/drawing/2014/main" id="{DCD9302F-FB56-45A0-B224-482FF7C65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79" y="8672230"/>
                <a:ext cx="12358686" cy="320151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4">
            <a:extLst>
              <a:ext uri="{FF2B5EF4-FFF2-40B4-BE49-F238E27FC236}">
                <a16:creationId xmlns:a16="http://schemas.microsoft.com/office/drawing/2014/main" xmlns="" id="{4C9B1D93-2108-4098-8D3E-0FE12868B69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0747" y="8097067"/>
            <a:ext cx="8766088" cy="34975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1833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xmlns="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3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lIns="91420" tIns="45718" rIns="91420" bIns="45718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TÍCH CỦA MỘT VECTƠ VỚI MỘT SỐ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1" y="2805369"/>
                <a:ext cx="11988604" cy="106076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b)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805369"/>
                <a:ext cx="11988602" cy="10607675"/>
              </a:xfrm>
              <a:prstGeom prst="rect">
                <a:avLst/>
              </a:prstGeom>
              <a:blipFill rotWithShape="1">
                <a:blip r:embed="rId3"/>
                <a:stretch>
                  <a:fillRect l="-2287" r="-6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1" y="2895603"/>
                <a:ext cx="11630892" cy="1052354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𝑩𝑪</m:t>
                                </m:r>
                              </m:e>
                            </m:acc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</m:e>
                        </m:eqAr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Do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2895601"/>
                <a:ext cx="11630891" cy="10523539"/>
              </a:xfrm>
              <a:prstGeom prst="rect">
                <a:avLst/>
              </a:prstGeom>
              <a:blipFill rotWithShape="1">
                <a:blip r:embed="rId4"/>
                <a:stretch>
                  <a:fillRect l="-2304" t="-2025" r="-23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8610600"/>
            <a:ext cx="8016240" cy="272796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roup 7"/>
          <p:cNvGrpSpPr/>
          <p:nvPr/>
        </p:nvGrpSpPr>
        <p:grpSpPr>
          <a:xfrm>
            <a:off x="1150333" y="2962479"/>
            <a:ext cx="3745844" cy="914400"/>
            <a:chOff x="0" y="12490"/>
            <a:chExt cx="1519062" cy="451406"/>
          </a:xfrm>
        </p:grpSpPr>
        <p:sp>
          <p:nvSpPr>
            <p:cNvPr id="9" name="TextBox 321"/>
            <p:cNvSpPr txBox="1"/>
            <p:nvPr/>
          </p:nvSpPr>
          <p:spPr>
            <a:xfrm>
              <a:off x="676123" y="12490"/>
              <a:ext cx="842939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1: </a:t>
              </a:r>
              <a:endPara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4" name="Arrow: Pentagon 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b="1"/>
                </a:p>
              </p:txBody>
            </p:sp>
            <p:sp>
              <p:nvSpPr>
                <p:cNvPr id="15" name="Arrow: Chevron 11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b="1"/>
                </a:p>
              </p:txBody>
            </p:sp>
            <p:sp>
              <p:nvSpPr>
                <p:cNvPr id="16" name="Arrow: Chevron 12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b="1"/>
                </a:p>
              </p:txBody>
            </p:sp>
          </p:grpSp>
          <p:sp>
            <p:nvSpPr>
              <p:cNvPr id="12" name="Flowchart: Terminator 11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97482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3" y="7267729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94" y="5105400"/>
            <a:ext cx="23556180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vi-VN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18687" y="524192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b="1">
              <a:solidFill>
                <a:prstClr val="white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3012855" y="11799670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868321" y="3110407"/>
                <a:ext cx="22717996" cy="907936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𝑫𝑩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319" y="3110406"/>
                <a:ext cx="22717995" cy="910314"/>
              </a:xfrm>
              <a:prstGeom prst="rect">
                <a:avLst/>
              </a:prstGeom>
              <a:blipFill>
                <a:blip r:embed="rId8"/>
                <a:stretch>
                  <a:fillRect l="-1073" t="-533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>
                <a:extLst>
                  <a:ext uri="{FF2B5EF4-FFF2-40B4-BE49-F238E27FC236}">
                    <a16:creationId xmlns:a16="http://schemas.microsoft.com/office/drawing/2014/main" xmlns="" id="{D83C9955-595B-458F-A19E-B0421BBB8F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159" y="7825819"/>
                <a:ext cx="9797647" cy="30283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20" tIns="45718" rIns="91420" bIns="45718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defTabSz="914225"/>
                <a:r>
                  <a:rPr lang="fr-FR" alt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alt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914225"/>
                <a:r>
                  <a:rPr lang="fr-FR" alt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𝑶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𝑶</m:t>
                        </m:r>
                      </m:e>
                    </m:acc>
                  </m:oMath>
                </a14:m>
                <a:endParaRPr lang="en-US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914225"/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𝑫𝑩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𝑶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𝑶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 defTabSz="914225"/>
                <a:endParaRPr lang="en-US" alt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3">
                <a:extLst>
                  <a:ext uri="{FF2B5EF4-FFF2-40B4-BE49-F238E27FC236}">
                    <a16:creationId xmlns:a16="http://schemas.microsoft.com/office/drawing/2014/main" id="{D83C9955-595B-458F-A19E-B0421BBB8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0688" y="7825879"/>
                <a:ext cx="9818585" cy="30282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6">
            <a:extLst>
              <a:ext uri="{FF2B5EF4-FFF2-40B4-BE49-F238E27FC236}">
                <a16:creationId xmlns:a16="http://schemas.microsoft.com/office/drawing/2014/main" xmlns="" id="{0D0D14EF-00B5-4025-BDFD-45CB3E7A126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8195" y="8170105"/>
            <a:ext cx="4338792" cy="44029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2354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141343" y="7267729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620494" y="5105400"/>
            <a:ext cx="23556180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m:rPr>
                            <m:nor/>
                          </m:rPr>
                          <a:rPr lang="vi-VN" b="1">
                            <a:solidFill>
                              <a:prstClr val="white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700191" y="51826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b="1">
              <a:solidFill>
                <a:prstClr val="white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lang="vi-VN" b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1"/>
                <a:ext cx="23156335" cy="1533236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1533177"/>
              </a:xfrm>
              <a:prstGeom prst="rect">
                <a:avLst/>
              </a:prstGeom>
              <a:blipFill>
                <a:blip r:embed="rId8"/>
                <a:stretch>
                  <a:fillRect l="-1053" t="-3187" b="-18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2250410" y="8570732"/>
                <a:ext cx="9959575" cy="3819760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𝑫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𝑫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𝑫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/>
                </a:r>
                <a:b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𝑫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407" y="8570716"/>
                <a:ext cx="9959574" cy="3819379"/>
              </a:xfrm>
              <a:prstGeom prst="rect">
                <a:avLst/>
              </a:prstGeom>
              <a:blipFill>
                <a:blip r:embed="rId9"/>
                <a:stretch>
                  <a:fillRect l="-2448" b="-6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4">
            <a:extLst>
              <a:ext uri="{FF2B5EF4-FFF2-40B4-BE49-F238E27FC236}">
                <a16:creationId xmlns:a16="http://schemas.microsoft.com/office/drawing/2014/main" xmlns="" id="{A853ABB1-8128-4179-A380-EE60AB3F1D7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3473" y="8397175"/>
            <a:ext cx="8200676" cy="32719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19342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80" y="5105400"/>
            <a:ext cx="23870816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𝑮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𝑮𝑨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𝑴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𝑮𝑨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𝑩𝑮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𝑪𝑮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𝑮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𝑮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𝑮𝑴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422972" y="5233887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6"/>
                <a:ext cx="23156335" cy="1446547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1446550"/>
              </a:xfrm>
              <a:prstGeom prst="rect">
                <a:avLst/>
              </a:prstGeom>
              <a:blipFill>
                <a:blip r:embed="rId8"/>
                <a:stretch>
                  <a:fillRect l="-1053" t="-9283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4200973" y="9458309"/>
                <a:ext cx="9959575" cy="1067212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971" y="9458292"/>
                <a:ext cx="9959574" cy="10671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16">
            <a:extLst>
              <a:ext uri="{FF2B5EF4-FFF2-40B4-BE49-F238E27FC236}">
                <a16:creationId xmlns:a16="http://schemas.microsoft.com/office/drawing/2014/main" xmlns="" id="{85642879-088A-4387-9E8F-242725DE91D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567" y="7807448"/>
            <a:ext cx="5002407" cy="43688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6426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80" y="4876800"/>
            <a:ext cx="23870816" cy="1752600"/>
            <a:chOff x="241306" y="2129492"/>
            <a:chExt cx="11778089" cy="876300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𝑴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𝑴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𝑴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𝑴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129492"/>
                  <a:ext cx="2468235" cy="8763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𝑨𝑴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𝑩𝑪</m:t>
                                </m:r>
                              </m:e>
                            </m:acc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129492"/>
                  <a:ext cx="2468235" cy="87630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554372" y="5233887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6"/>
                <a:ext cx="23156335" cy="1446547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1446550"/>
              </a:xfrm>
              <a:prstGeom prst="rect">
                <a:avLst/>
              </a:prstGeom>
              <a:blipFill>
                <a:blip r:embed="rId8"/>
                <a:stretch>
                  <a:fillRect l="-1053" t="-9283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4200973" y="9458308"/>
                <a:ext cx="9959575" cy="856128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971" y="9458292"/>
                <a:ext cx="9959574" cy="856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41">
            <a:extLst>
              <a:ext uri="{FF2B5EF4-FFF2-40B4-BE49-F238E27FC236}">
                <a16:creationId xmlns:a16="http://schemas.microsoft.com/office/drawing/2014/main" xmlns="" id="{338396A4-752C-4061-BFEA-82806B55376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2772" y="8223110"/>
            <a:ext cx="5105400" cy="44596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5106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80" y="4981594"/>
            <a:ext cx="23870816" cy="1446551"/>
            <a:chOff x="241306" y="2181880"/>
            <a:chExt cx="11778089" cy="723275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𝑨𝑴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𝑩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−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𝑴𝑵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181880"/>
                  <a:ext cx="2468235" cy="72327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𝑪𝑵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b="1">
                            <a:solidFill>
                              <a:prstClr val="white"/>
                            </a:solidFill>
                          </a:rPr>
                          <m:t> 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181880"/>
                  <a:ext cx="2468235" cy="7232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2554372" y="5233887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6"/>
                <a:ext cx="23156335" cy="1446547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1446550"/>
              </a:xfrm>
              <a:prstGeom prst="rect">
                <a:avLst/>
              </a:prstGeom>
              <a:blipFill>
                <a:blip r:embed="rId8"/>
                <a:stretch>
                  <a:fillRect l="-1053" t="-9283" r="-974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3443658" y="8809747"/>
                <a:ext cx="11567871" cy="2793519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𝑴𝑵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ườ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𝑨𝑩𝑪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𝑴𝑵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//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𝑩𝑪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,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𝑴𝑵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𝑩𝑪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𝑩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𝑴𝑵</m:t>
                          </m:r>
                        </m:e>
                      </m:acc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633" y="8809729"/>
                <a:ext cx="11567870" cy="2793522"/>
              </a:xfrm>
              <a:prstGeom prst="rect">
                <a:avLst/>
              </a:prstGeom>
              <a:blipFill>
                <a:blip r:embed="rId9"/>
                <a:stretch>
                  <a:fillRect t="-1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42">
            <a:extLst>
              <a:ext uri="{FF2B5EF4-FFF2-40B4-BE49-F238E27FC236}">
                <a16:creationId xmlns:a16="http://schemas.microsoft.com/office/drawing/2014/main" xmlns="" id="{81184145-D814-478A-B311-D59E81E9B63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0418" y="8281411"/>
            <a:ext cx="5334767" cy="44137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89042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252249" y="4946893"/>
            <a:ext cx="23921164" cy="1737428"/>
            <a:chOff x="216464" y="2167592"/>
            <a:chExt cx="11802931" cy="868714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167592"/>
                  <a:ext cx="2468235" cy="868714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167592"/>
                  <a:ext cx="2468235" cy="86871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090861" y="2344549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 dirty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372661" y="2243792"/>
                  <a:ext cx="26652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2661" y="2243792"/>
                  <a:ext cx="2665277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16464" y="227366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06871" y="2275536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6871" y="2275536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428702" y="2181880"/>
                  <a:ext cx="2590693" cy="72327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28702" y="2181880"/>
                  <a:ext cx="2590693" cy="72327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033503" y="231684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3044" y="5141119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2"/>
                <a:ext cx="23156335" cy="910375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910314"/>
              </a:xfrm>
              <a:prstGeom prst="rect">
                <a:avLst/>
              </a:prstGeom>
              <a:blipFill>
                <a:blip r:embed="rId8"/>
                <a:stretch>
                  <a:fillRect l="-1053" t="-5369" b="-24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3443658" y="8809747"/>
                <a:ext cx="11567871" cy="1996312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𝑨𝑯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𝑯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633" y="8809729"/>
                <a:ext cx="11567870" cy="19963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11">
            <a:extLst>
              <a:ext uri="{FF2B5EF4-FFF2-40B4-BE49-F238E27FC236}">
                <a16:creationId xmlns:a16="http://schemas.microsoft.com/office/drawing/2014/main" xmlns="" id="{B689FA76-0383-497D-AA98-F1A77AB01C9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31138" y="8223110"/>
            <a:ext cx="4433108" cy="427421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48196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80" y="4946247"/>
            <a:ext cx="23870816" cy="1752600"/>
            <a:chOff x="241306" y="2164215"/>
            <a:chExt cx="11778089" cy="876300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164215"/>
                  <a:ext cx="2580419" cy="8763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164215"/>
                  <a:ext cx="2580419" cy="8763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580419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ra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580419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368004" y="5206151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b="1" dirty="0">
              <a:solidFill>
                <a:prstClr val="white"/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2"/>
                <a:ext cx="23156335" cy="910375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910314"/>
              </a:xfrm>
              <a:prstGeom prst="rect">
                <a:avLst/>
              </a:prstGeom>
              <a:blipFill>
                <a:blip r:embed="rId8"/>
                <a:stretch>
                  <a:fillRect l="-1053" t="-5369" b="-24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4200994" y="9458293"/>
                <a:ext cx="11567871" cy="1997852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𝑨𝑯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𝑯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971" y="9458292"/>
                <a:ext cx="11567870" cy="1997919"/>
              </a:xfrm>
              <a:prstGeom prst="rect">
                <a:avLst/>
              </a:prstGeom>
              <a:blipFill>
                <a:blip r:embed="rId9"/>
                <a:stretch>
                  <a:fillRect b="-5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12">
            <a:extLst>
              <a:ext uri="{FF2B5EF4-FFF2-40B4-BE49-F238E27FC236}">
                <a16:creationId xmlns:a16="http://schemas.microsoft.com/office/drawing/2014/main" xmlns="" id="{30C543A8-DB89-494D-BA0E-A3EF5B891B8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3136" y="8235507"/>
            <a:ext cx="4494848" cy="42721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3486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79" y="5105400"/>
            <a:ext cx="23775031" cy="1234536"/>
            <a:chOff x="241306" y="2243792"/>
            <a:chExt cx="1173082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54282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542821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+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𝒂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0389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white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>
                          <a:solidFill>
                            <a:prstClr val="white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3898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6418687" y="5192644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3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2"/>
                <a:ext cx="23156335" cy="910375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𝑪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𝟏𝟐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910314"/>
              </a:xfrm>
              <a:prstGeom prst="rect">
                <a:avLst/>
              </a:prstGeom>
              <a:blipFill>
                <a:blip r:embed="rId8"/>
                <a:stretch>
                  <a:fillRect l="-1053" t="-5369" b="-24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4200973" y="9458309"/>
                <a:ext cx="9959575" cy="2178028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𝑨𝑯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𝑨𝑯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𝑨𝑩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𝟔</m:t>
                          </m:r>
                        </m:e>
                      </m:fun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°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971" y="9458292"/>
                <a:ext cx="9959574" cy="21779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14">
            <a:extLst>
              <a:ext uri="{FF2B5EF4-FFF2-40B4-BE49-F238E27FC236}">
                <a16:creationId xmlns:a16="http://schemas.microsoft.com/office/drawing/2014/main" xmlns="" id="{7D474892-8BED-4FA6-9A28-EDF5F9603353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7802" y="8449511"/>
            <a:ext cx="6206359" cy="42456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2257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19730" y="7369805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79" y="4953000"/>
            <a:ext cx="23775031" cy="1600200"/>
            <a:chOff x="241306" y="2167592"/>
            <a:chExt cx="11730827" cy="800100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08488"/>
                  <a:ext cx="2468235" cy="759204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𝑯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𝒂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08488"/>
                  <a:ext cx="2468235" cy="75920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05692"/>
                  <a:ext cx="2542821" cy="759204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𝑯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𝒂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05692"/>
                  <a:ext cx="2542821" cy="75920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435022" y="2167592"/>
                  <a:ext cx="2825593" cy="759204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𝑪𝑨</m:t>
                                </m:r>
                              </m:e>
                            </m:acc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−</m:t>
                            </m:r>
                            <m:acc>
                              <m:accPr>
                                <m:chr m:val="⃗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𝑯𝑪</m:t>
                                </m:r>
                              </m:e>
                            </m:acc>
                          </m:e>
                        </m: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𝒂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.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5022" y="2167592"/>
                  <a:ext cx="2825593" cy="75920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07987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03898" y="2167592"/>
                  <a:ext cx="2468235" cy="759204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𝑯𝑪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a14:m>
                  <a:r>
                    <a:rPr lang="en-US" b="1" dirty="0">
                      <a:solidFill>
                        <a:prstClr val="white"/>
                      </a:solidFill>
                    </a:rPr>
                    <a:t> </a:t>
                  </a:r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3898" y="2167592"/>
                  <a:ext cx="2468235" cy="7592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18647560" y="5280744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4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3646814" y="12302870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2"/>
                <a:ext cx="23156335" cy="910375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𝑨𝑩𝑪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𝑯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𝑪𝑨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𝑯𝑪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910314"/>
              </a:xfrm>
              <a:prstGeom prst="rect">
                <a:avLst/>
              </a:prstGeom>
              <a:blipFill>
                <a:blip r:embed="rId8"/>
                <a:stretch>
                  <a:fillRect l="-1053" t="-5369" b="-24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568817" y="8336146"/>
                <a:ext cx="17225628" cy="4237183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𝑴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𝑨𝑯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	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𝑨𝑯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𝑪𝑯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𝑪𝑴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𝒂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𝟑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r>
                                        <a:rPr lang="en-US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	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𝑪𝑨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𝑯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𝑪𝑨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𝑪𝑯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𝑪𝑴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𝑯𝑪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𝑪𝑴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15" y="8336128"/>
                <a:ext cx="17225626" cy="42366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16">
            <a:extLst>
              <a:ext uri="{FF2B5EF4-FFF2-40B4-BE49-F238E27FC236}">
                <a16:creationId xmlns:a16="http://schemas.microsoft.com/office/drawing/2014/main" xmlns="" id="{B51F8373-8813-4D29-9079-9C073261122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446" y="7979920"/>
            <a:ext cx="5002407" cy="48162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547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D313519-0C89-483D-A08E-CF6067282148}"/>
              </a:ext>
            </a:extLst>
          </p:cNvPr>
          <p:cNvGrpSpPr/>
          <p:nvPr/>
        </p:nvGrpSpPr>
        <p:grpSpPr>
          <a:xfrm>
            <a:off x="266234" y="7376083"/>
            <a:ext cx="23862375" cy="5716251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xmlns="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3" y="4732063"/>
                <a:ext cx="2872837" cy="76944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xmlns="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A8B4DB7-EFF8-4AF8-B0FA-839D4C447E82}"/>
              </a:ext>
            </a:extLst>
          </p:cNvPr>
          <p:cNvGrpSpPr/>
          <p:nvPr/>
        </p:nvGrpSpPr>
        <p:grpSpPr>
          <a:xfrm>
            <a:off x="353579" y="5105400"/>
            <a:ext cx="23775031" cy="1234536"/>
            <a:chOff x="241306" y="2243792"/>
            <a:chExt cx="1173082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xmlns="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𝟏𝟎𝟎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𝑵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xmlns="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54282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𝟏𝟎𝟎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𝑵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542821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𝟓𝟎</m:t>
                        </m:r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𝑵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b="1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xmlns="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03898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𝟓𝟎</m:t>
                        </m:r>
                        <m:rad>
                          <m:radPr>
                            <m:degHide m:val="on"/>
                            <m:ctrlP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𝑵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03898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b="1">
                <a:solidFill>
                  <a:prstClr val="white"/>
                </a:solidFill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3AF6DD6E-C69C-4024-A5BF-FE21EA5DD223}"/>
              </a:ext>
            </a:extLst>
          </p:cNvPr>
          <p:cNvSpPr/>
          <p:nvPr/>
        </p:nvSpPr>
        <p:spPr>
          <a:xfrm>
            <a:off x="390680" y="5192644"/>
            <a:ext cx="1080000" cy="106004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8" rIns="91420" bIns="45718" rtlCol="0" anchor="ctr"/>
          <a:lstStyle/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F06450E-ACA8-42F7-B878-4360BA0CBA71}"/>
              </a:ext>
            </a:extLst>
          </p:cNvPr>
          <p:cNvGrpSpPr/>
          <p:nvPr/>
        </p:nvGrpSpPr>
        <p:grpSpPr>
          <a:xfrm>
            <a:off x="59836" y="1935875"/>
            <a:ext cx="23888416" cy="2572280"/>
            <a:chOff x="923003" y="3917552"/>
            <a:chExt cx="23888416" cy="257227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xmlns="" id="{CC866FB0-B137-49F3-A47E-0B1A18FC432E}"/>
                </a:ext>
              </a:extLst>
            </p:cNvPr>
            <p:cNvSpPr/>
            <p:nvPr/>
          </p:nvSpPr>
          <p:spPr>
            <a:xfrm>
              <a:off x="1216747" y="4597669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xmlns="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xmlns="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xmlns="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xmlns="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5" y="4384805"/>
                  <a:ext cx="2895399" cy="76944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5</a:t>
                  </a:r>
                  <a:r>
                    <a:rPr lang="vi-VN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xmlns="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1FB11C65-8BD6-48B2-A424-E6F4B06755C4}"/>
              </a:ext>
            </a:extLst>
          </p:cNvPr>
          <p:cNvSpPr txBox="1"/>
          <p:nvPr/>
        </p:nvSpPr>
        <p:spPr>
          <a:xfrm>
            <a:off x="12906471" y="11925739"/>
            <a:ext cx="2862375" cy="769439"/>
          </a:xfrm>
          <a:prstGeom prst="rect">
            <a:avLst/>
          </a:prstGeom>
          <a:noFill/>
        </p:spPr>
        <p:txBody>
          <a:bodyPr wrap="square" lIns="91420" tIns="45718" rIns="91420" bIns="45718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1068083" y="2851867"/>
                <a:ext cx="23156335" cy="1611207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𝟖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𝑵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𝟔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ự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0" y="2851860"/>
                <a:ext cx="23156334" cy="1610954"/>
              </a:xfrm>
              <a:prstGeom prst="rect">
                <a:avLst/>
              </a:prstGeom>
              <a:blipFill>
                <a:blip r:embed="rId8"/>
                <a:stretch>
                  <a:fillRect l="-1053" t="-3409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A83578B6-5D84-44C8-B0F6-A7172A06B791}"/>
                  </a:ext>
                </a:extLst>
              </p:cNvPr>
              <p:cNvSpPr txBox="1"/>
              <p:nvPr/>
            </p:nvSpPr>
            <p:spPr>
              <a:xfrm>
                <a:off x="4200979" y="9458293"/>
                <a:ext cx="11738392" cy="1812031"/>
              </a:xfrm>
              <a:prstGeom prst="rect">
                <a:avLst/>
              </a:prstGeom>
              <a:noFill/>
            </p:spPr>
            <p:txBody>
              <a:bodyPr wrap="square" lIns="91420" tIns="45718" rIns="91420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𝑨𝑴</m:t>
                              </m:r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𝑩𝑪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𝟖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𝟔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𝟏𝟎𝟎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>
                          <a:solidFill>
                            <a:prstClr val="black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A83578B6-5D84-44C8-B0F6-A7172A06B7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970" y="9458292"/>
                <a:ext cx="11738391" cy="18119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20">
            <a:extLst>
              <a:ext uri="{FF2B5EF4-FFF2-40B4-BE49-F238E27FC236}">
                <a16:creationId xmlns:a16="http://schemas.microsoft.com/office/drawing/2014/main" xmlns="" id="{F09D95E7-681C-4977-AF4C-799814F2756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723" y="8017091"/>
            <a:ext cx="4436063" cy="47759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8260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9" grpId="0"/>
      <p:bldP spid="30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32528" y="1981200"/>
            <a:ext cx="11630895" cy="1141175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21" y="1981200"/>
                <a:ext cx="11859492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b="1" i="1" dirty="0"/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/>
                  <a:t>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332528" y="2002536"/>
                <a:ext cx="11630895" cy="5084064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20" tIns="45718" rIns="91420" bIns="4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510" y="2002536"/>
                <a:ext cx="11630892" cy="5084064"/>
              </a:xfrm>
              <a:prstGeom prst="roundRect">
                <a:avLst/>
              </a:prstGeom>
              <a:blipFill>
                <a:blip r:embed="rId5"/>
                <a:stretch>
                  <a:fillRect l="-209" r="-105"/>
                </a:stretch>
              </a:blipFill>
              <a:ln w="1905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6"/>
          <a:stretch>
            <a:fillRect/>
          </a:stretch>
        </p:blipFill>
        <p:spPr>
          <a:xfrm>
            <a:off x="1784673" y="7677075"/>
            <a:ext cx="9232264" cy="512540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16984"/>
              </p:ext>
            </p:extLst>
          </p:nvPr>
        </p:nvGraphicFramePr>
        <p:xfrm>
          <a:off x="12344400" y="2209817"/>
          <a:ext cx="1530112" cy="140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Bitmap Image" r:id="rId7" imgW="609524" imgH="561905" progId="Paint.Picture">
                  <p:embed/>
                </p:oleObj>
              </mc:Choice>
              <mc:Fallback>
                <p:oleObj name="Bitmap Image" r:id="rId7" imgW="609524" imgH="561905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4400" y="2209817"/>
                        <a:ext cx="1530112" cy="1405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277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0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;−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r="-4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21" y="1981200"/>
                <a:ext cx="11859492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    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6587" y="328898"/>
            <a:ext cx="184759" cy="76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8" rIns="91420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783107"/>
            <a:ext cx="10820400" cy="1756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341827" y="10674546"/>
            <a:ext cx="2928972" cy="76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0" tIns="45718" rIns="91420" bIns="45718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1422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22</a:t>
            </a:r>
            <a:endParaRPr lang="en-US" alt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/>
          <p:nvPr/>
        </p:nvPicPr>
        <p:blipFill>
          <a:blip r:embed="rId6"/>
          <a:stretch>
            <a:fillRect/>
          </a:stretch>
        </p:blipFill>
        <p:spPr>
          <a:xfrm>
            <a:off x="14401803" y="7687075"/>
            <a:ext cx="8153400" cy="570587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168401" y="2514600"/>
            <a:ext cx="2971800" cy="838200"/>
            <a:chOff x="0" y="-45827"/>
            <a:chExt cx="1359670" cy="451406"/>
          </a:xfrm>
        </p:grpSpPr>
        <p:sp>
          <p:nvSpPr>
            <p:cNvPr id="11" name="TextBox 321"/>
            <p:cNvSpPr txBox="1"/>
            <p:nvPr/>
          </p:nvSpPr>
          <p:spPr>
            <a:xfrm>
              <a:off x="516731" y="-45827"/>
              <a:ext cx="842939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2: </a:t>
              </a:r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8" name="Arrow: Chevron 11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9" name="Arrow: Chevron 12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5" name="Flowchart: Terminator 14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308119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04800" y="1981200"/>
            <a:ext cx="11125200" cy="1141175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734821" y="1981200"/>
                <a:ext cx="12316692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: 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24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𝑩𝑵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𝑮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20" y="1981201"/>
                <a:ext cx="12316692" cy="11411750"/>
              </a:xfrm>
              <a:prstGeom prst="rect">
                <a:avLst/>
              </a:prstGeom>
              <a:blipFill rotWithShape="1">
                <a:blip r:embed="rId3"/>
                <a:stretch>
                  <a:fillRect l="-2176" t="-1121" r="-19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381000" y="1981200"/>
                <a:ext cx="11125200" cy="3657600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20" tIns="45718" rIns="91420" bIns="4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981200"/>
                <a:ext cx="11125201" cy="3657600"/>
              </a:xfrm>
              <a:prstGeom prst="roundRect">
                <a:avLst/>
              </a:prstGeom>
              <a:blipFill>
                <a:blip r:embed="rId4"/>
                <a:stretch>
                  <a:fillRect l="-875" r="-711" b="-2985"/>
                </a:stretch>
              </a:blipFill>
              <a:ln w="1905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5"/>
          <a:stretch>
            <a:fillRect/>
          </a:stretch>
        </p:blipFill>
        <p:spPr>
          <a:xfrm>
            <a:off x="1219200" y="6400800"/>
            <a:ext cx="9296400" cy="6248400"/>
          </a:xfrm>
          <a:prstGeom prst="rect">
            <a:avLst/>
          </a:prstGeom>
        </p:spPr>
      </p:pic>
      <p:sp>
        <p:nvSpPr>
          <p:cNvPr id="10" name="Text Box 24"/>
          <p:cNvSpPr txBox="1"/>
          <p:nvPr/>
        </p:nvSpPr>
        <p:spPr>
          <a:xfrm>
            <a:off x="16322102" y="8367687"/>
            <a:ext cx="3440431" cy="72390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20" tIns="45718" rIns="91420" bIns="45718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.24</a:t>
            </a:r>
            <a:endParaRPr lang="en-US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705EC71-DD8E-48C6-BD7D-0A01FCA701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586101" y="3581418"/>
            <a:ext cx="8912396" cy="4786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125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4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0" cy="11411751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lIns="91420" tIns="45718" rIns="91420" bIns="45718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4"/>
                <a:stretch>
                  <a:fillRect l="-2463" t="-1868" r="-22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21" y="1981200"/>
            <a:ext cx="11859492" cy="1141175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 lIns="91420" tIns="45718" rIns="91420" bIns="45718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3121600" y="3206843"/>
            <a:ext cx="65024000" cy="76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0" tIns="45718" rIns="91420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77992"/>
              </p:ext>
            </p:extLst>
          </p:nvPr>
        </p:nvGraphicFramePr>
        <p:xfrm>
          <a:off x="1066800" y="5105400"/>
          <a:ext cx="1066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Bitmap Image" r:id="rId5" imgW="487826" imgH="449619" progId="Paint.Picture">
                  <p:embed/>
                </p:oleObj>
              </mc:Choice>
              <mc:Fallback>
                <p:oleObj name="Bitmap Image" r:id="rId5" imgW="487826" imgH="449619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05400"/>
                        <a:ext cx="1066800" cy="109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137C090-0884-448D-9AF0-62E252E39B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63371" y="2438400"/>
            <a:ext cx="11161848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5911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6960</Words>
  <Application>Microsoft Office PowerPoint</Application>
  <PresentationFormat>Custom</PresentationFormat>
  <Paragraphs>741</Paragraphs>
  <Slides>59</Slides>
  <Notes>37</Notes>
  <HiddenSlides>0</HiddenSlides>
  <MMClips>2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Office Theme</vt:lpstr>
      <vt:lpstr>1_Office Theme</vt:lpstr>
      <vt:lpstr>2_Office Theme</vt:lpstr>
      <vt:lpstr>Adjacency</vt:lpstr>
      <vt:lpstr>1_Adjacency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học đến đây là kết thúc chân thành cảm ơn quý thầy cô và các em học sinh đã tham dự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học đến đây là kết thúc chân thành cảm ơn quý thầy cô và các em học sinh đã tham dự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/>
  <cp:keywords>thuvienhoclieu.com</cp:keywords>
  <dc:description>thuvienhoclieu.com</dc:description>
  <cp:lastModifiedBy/>
  <cp:revision>1</cp:revision>
  <dcterms:created xsi:type="dcterms:W3CDTF">2022-09-05T16:07:27Z</dcterms:created>
  <dcterms:modified xsi:type="dcterms:W3CDTF">2023-11-07T07:26:01Z</dcterms:modified>
  <cp:category/>
</cp:coreProperties>
</file>